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68C03DE1" w:rsidR="00CA09B2" w:rsidRPr="00FA777D" w:rsidRDefault="005C413E" w:rsidP="0031632A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Remaining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31632A">
              <w:rPr>
                <w:lang w:val="en-US" w:eastAsia="zh-CN"/>
              </w:rPr>
              <w:t>Math</w:t>
            </w:r>
            <w:r>
              <w:rPr>
                <w:lang w:val="en-US" w:eastAsia="zh-CN"/>
              </w:rPr>
              <w:t xml:space="preserve"> comment resolutions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24F83FA3" w:rsidR="00CA09B2" w:rsidRPr="00FA777D" w:rsidRDefault="00CA09B2" w:rsidP="00802C6A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802C6A">
              <w:rPr>
                <w:b w:val="0"/>
                <w:sz w:val="20"/>
              </w:rPr>
              <w:t>8</w:t>
            </w:r>
            <w:r w:rsidR="009635A1" w:rsidRPr="00FA777D">
              <w:rPr>
                <w:b w:val="0"/>
                <w:sz w:val="20"/>
              </w:rPr>
              <w:t>-</w:t>
            </w:r>
            <w:r w:rsidR="00DA12DC">
              <w:rPr>
                <w:b w:val="0"/>
                <w:sz w:val="20"/>
                <w:lang w:eastAsia="zh-CN"/>
              </w:rPr>
              <w:t>8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802C6A">
              <w:rPr>
                <w:b w:val="0"/>
                <w:sz w:val="20"/>
                <w:lang w:eastAsia="zh-CN"/>
              </w:rPr>
              <w:t>24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1E02DF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Merge w:val="restart"/>
            <w:vAlign w:val="center"/>
          </w:tcPr>
          <w:p w14:paraId="507151EB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  <w:p w14:paraId="7C172E65" w14:textId="0A8FC917" w:rsidR="001E02DF" w:rsidRPr="00FA777D" w:rsidRDefault="001E02DF" w:rsidP="00EC7E48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 w:val="restart"/>
            <w:vAlign w:val="center"/>
          </w:tcPr>
          <w:p w14:paraId="205BD0F4" w14:textId="77777777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1E02DF" w:rsidRPr="00FA777D" w:rsidRDefault="0061350A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1E02DF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1E02DF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1E02DF" w:rsidRPr="00FA777D" w14:paraId="097798C9" w14:textId="77777777" w:rsidTr="00794260">
        <w:trPr>
          <w:jc w:val="center"/>
        </w:trPr>
        <w:tc>
          <w:tcPr>
            <w:tcW w:w="1711" w:type="dxa"/>
            <w:vAlign w:val="center"/>
          </w:tcPr>
          <w:p w14:paraId="111D8763" w14:textId="4C2D1788" w:rsidR="001E02DF" w:rsidRDefault="001E02D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Merge/>
            <w:vAlign w:val="center"/>
          </w:tcPr>
          <w:p w14:paraId="34DF8B86" w14:textId="12869791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70" w:type="dxa"/>
            <w:vMerge/>
            <w:vAlign w:val="center"/>
          </w:tcPr>
          <w:p w14:paraId="7EF8741C" w14:textId="77777777" w:rsidR="001E02DF" w:rsidRPr="00FA777D" w:rsidRDefault="001E02D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C8B4D9C" w14:textId="77777777" w:rsidR="001E02DF" w:rsidRPr="00FA777D" w:rsidRDefault="001E02DF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272D21D4" w14:textId="77777777" w:rsidR="001E02DF" w:rsidRDefault="001E02DF">
            <w:pPr>
              <w:pStyle w:val="T2"/>
              <w:spacing w:after="0"/>
              <w:ind w:left="0" w:right="0"/>
              <w:rPr>
                <w:rStyle w:val="Hyperlink"/>
                <w:b w:val="0"/>
                <w:sz w:val="20"/>
                <w:lang w:eastAsia="zh-CN"/>
              </w:rPr>
            </w:pPr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1E29FE8E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5C413E">
        <w:rPr>
          <w:lang w:eastAsia="zh-CN"/>
        </w:rPr>
        <w:t>3</w:t>
      </w:r>
      <w:r w:rsidR="001E02DF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260"/>
        <w:gridCol w:w="1260"/>
        <w:gridCol w:w="2610"/>
        <w:gridCol w:w="1980"/>
        <w:gridCol w:w="768"/>
        <w:gridCol w:w="1173"/>
        <w:gridCol w:w="219"/>
        <w:gridCol w:w="17"/>
      </w:tblGrid>
      <w:tr w:rsidR="005623D9" w:rsidRPr="00FA777D" w14:paraId="20D307C1" w14:textId="77777777" w:rsidTr="008A5352">
        <w:trPr>
          <w:gridBefore w:val="1"/>
          <w:wBefore w:w="711" w:type="dxa"/>
          <w:trHeight w:val="244"/>
        </w:trPr>
        <w:tc>
          <w:tcPr>
            <w:tcW w:w="8044" w:type="dxa"/>
            <w:gridSpan w:val="6"/>
          </w:tcPr>
          <w:p w14:paraId="0577D86A" w14:textId="77777777" w:rsidR="00A83C80" w:rsidRPr="00826695" w:rsidRDefault="00A83C80" w:rsidP="00826695">
            <w:pPr>
              <w:jc w:val="center"/>
              <w:rPr>
                <w:i/>
                <w:lang w:eastAsia="zh-CN"/>
              </w:rPr>
            </w:pPr>
          </w:p>
        </w:tc>
        <w:tc>
          <w:tcPr>
            <w:tcW w:w="1409" w:type="dxa"/>
            <w:gridSpan w:val="3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2FC21614" w14:textId="033CD804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8</w:t>
            </w:r>
          </w:p>
          <w:p w14:paraId="43D5BD1B" w14:textId="4A1E02D4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>
              <w:rPr>
                <w:sz w:val="20"/>
                <w:szCs w:val="20"/>
                <w:lang w:eastAsia="zh-CN"/>
              </w:rPr>
              <w:t>6245</w:t>
            </w:r>
            <w:r w:rsidR="00655A28">
              <w:rPr>
                <w:sz w:val="20"/>
                <w:szCs w:val="20"/>
                <w:lang w:eastAsia="zh-CN"/>
              </w:rPr>
              <w:t>,16794</w:t>
            </w:r>
            <w:r w:rsidR="00B61C11">
              <w:rPr>
                <w:sz w:val="20"/>
                <w:szCs w:val="20"/>
                <w:lang w:eastAsia="zh-CN"/>
              </w:rPr>
              <w:t>,16795,16796,</w:t>
            </w:r>
            <w:r w:rsidR="00DE0243">
              <w:rPr>
                <w:sz w:val="20"/>
                <w:szCs w:val="20"/>
                <w:lang w:eastAsia="zh-CN"/>
              </w:rPr>
              <w:t>16837</w:t>
            </w:r>
          </w:p>
          <w:p w14:paraId="2AFFA238" w14:textId="10B45FFB" w:rsidR="00D43B96" w:rsidRPr="001E0E29" w:rsidRDefault="00D43B96" w:rsidP="00D43B9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137735">
              <w:rPr>
                <w:b/>
                <w:i/>
                <w:lang w:eastAsia="zh-CN"/>
              </w:rPr>
              <w:t>9</w:t>
            </w:r>
          </w:p>
          <w:p w14:paraId="75C0EB7A" w14:textId="219E05B5" w:rsidR="00060F9F" w:rsidRPr="004669CE" w:rsidRDefault="005D1BF2" w:rsidP="005C413E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137735">
              <w:rPr>
                <w:sz w:val="20"/>
                <w:szCs w:val="20"/>
                <w:lang w:eastAsia="zh-CN"/>
              </w:rPr>
              <w:t>5568</w:t>
            </w:r>
            <w:r w:rsidR="00DE0243">
              <w:rPr>
                <w:sz w:val="20"/>
                <w:szCs w:val="20"/>
                <w:lang w:eastAsia="zh-CN"/>
              </w:rPr>
              <w:t>,</w:t>
            </w:r>
            <w:r w:rsidR="006179D4">
              <w:rPr>
                <w:sz w:val="20"/>
                <w:szCs w:val="20"/>
                <w:lang w:eastAsia="zh-CN"/>
              </w:rPr>
              <w:t>16797,16798,16799,16800,</w:t>
            </w:r>
            <w:r w:rsidR="00DE0243">
              <w:rPr>
                <w:sz w:val="20"/>
                <w:szCs w:val="20"/>
                <w:lang w:eastAsia="zh-CN"/>
              </w:rPr>
              <w:t>16991</w:t>
            </w:r>
          </w:p>
          <w:p w14:paraId="4286388E" w14:textId="6E56E88C" w:rsidR="004669CE" w:rsidRPr="001E0E29" w:rsidRDefault="004669CE" w:rsidP="004669CE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3</w:t>
            </w:r>
          </w:p>
          <w:p w14:paraId="3DC826D3" w14:textId="639560EC" w:rsidR="004669CE" w:rsidRPr="004669CE" w:rsidRDefault="004669CE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6801</w:t>
            </w:r>
          </w:p>
          <w:p w14:paraId="59D91F5A" w14:textId="02DCC7DE" w:rsidR="00A26205" w:rsidRPr="001E0E29" w:rsidRDefault="00A26205" w:rsidP="00A26205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</w:t>
            </w:r>
            <w:r>
              <w:rPr>
                <w:b/>
                <w:i/>
                <w:lang w:eastAsia="zh-CN"/>
              </w:rPr>
              <w:t>.10.7.4</w:t>
            </w:r>
          </w:p>
          <w:p w14:paraId="7994A332" w14:textId="2FA0BC0C" w:rsidR="00A26205" w:rsidRPr="008E32F9" w:rsidRDefault="00A26205" w:rsidP="00A26205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>
              <w:rPr>
                <w:sz w:val="20"/>
                <w:szCs w:val="20"/>
                <w:lang w:eastAsia="zh-CN"/>
              </w:rPr>
              <w:t>6810</w:t>
            </w:r>
          </w:p>
          <w:p w14:paraId="4639F4BC" w14:textId="037AA08B" w:rsidR="00A028E6" w:rsidRPr="001E0E29" w:rsidRDefault="00A028E6" w:rsidP="00A028E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536029">
              <w:rPr>
                <w:b/>
                <w:i/>
                <w:lang w:eastAsia="zh-CN"/>
              </w:rPr>
              <w:t>10.9</w:t>
            </w:r>
          </w:p>
          <w:p w14:paraId="33A19B8C" w14:textId="573861AB" w:rsidR="00A26205" w:rsidRPr="00BF2A77" w:rsidRDefault="00A028E6" w:rsidP="00EC7E48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BF2A77">
              <w:rPr>
                <w:sz w:val="20"/>
                <w:szCs w:val="20"/>
                <w:lang w:eastAsia="zh-CN"/>
              </w:rPr>
              <w:t>16814</w:t>
            </w:r>
          </w:p>
          <w:p w14:paraId="0C5FB0E7" w14:textId="34B3C01F" w:rsidR="008E32F9" w:rsidRPr="001E0E29" w:rsidRDefault="008E32F9" w:rsidP="008E32F9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 w:rsidR="00CC36F7">
              <w:rPr>
                <w:b/>
                <w:i/>
                <w:lang w:eastAsia="zh-CN"/>
              </w:rPr>
              <w:t>11.2</w:t>
            </w:r>
          </w:p>
          <w:p w14:paraId="4E125134" w14:textId="5F051BAB" w:rsidR="008E32F9" w:rsidRPr="008E32F9" w:rsidRDefault="008E32F9" w:rsidP="008E32F9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lang w:eastAsia="zh-CN"/>
              </w:rPr>
            </w:pPr>
            <w:r w:rsidRPr="00017C1E">
              <w:rPr>
                <w:sz w:val="20"/>
                <w:szCs w:val="20"/>
                <w:lang w:eastAsia="zh-CN"/>
              </w:rPr>
              <w:t>1</w:t>
            </w:r>
            <w:r w:rsidR="00CC36F7">
              <w:rPr>
                <w:sz w:val="20"/>
                <w:szCs w:val="20"/>
                <w:lang w:eastAsia="zh-CN"/>
              </w:rPr>
              <w:t>6319</w:t>
            </w:r>
          </w:p>
          <w:p w14:paraId="33847D3C" w14:textId="77777777" w:rsidR="008E32F9" w:rsidRPr="00017C1E" w:rsidRDefault="008E32F9" w:rsidP="00BF2A77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51692D9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E0C351F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55EB922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5DF12325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6DE1B76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11D02941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79CB5C9B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09AC96C8" w14:textId="77777777" w:rsidR="00060F9F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  <w:p w14:paraId="49F41CFE" w14:textId="77777777" w:rsidR="00060F9F" w:rsidRPr="00A129AD" w:rsidRDefault="00060F9F" w:rsidP="00060F9F">
            <w:pPr>
              <w:pStyle w:val="ListParagraph"/>
              <w:ind w:left="342"/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8A5352">
        <w:trPr>
          <w:gridBefore w:val="1"/>
          <w:wBefore w:w="711" w:type="dxa"/>
          <w:trHeight w:val="80"/>
        </w:trPr>
        <w:tc>
          <w:tcPr>
            <w:tcW w:w="9217" w:type="dxa"/>
            <w:gridSpan w:val="7"/>
          </w:tcPr>
          <w:p w14:paraId="74A727E2" w14:textId="77777777" w:rsidR="002262D9" w:rsidRDefault="002262D9" w:rsidP="00DF787A">
            <w:pPr>
              <w:rPr>
                <w:sz w:val="20"/>
                <w:lang w:eastAsia="zh-CN"/>
              </w:rPr>
            </w:pPr>
          </w:p>
          <w:p w14:paraId="4BB1EF0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42AD468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A23417D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59462F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8A4FEF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CD4FDEE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621E448A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3E383B0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E3C32D0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DBAC1D1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70AA3FB2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E5A8886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02345613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2CD6BEC4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456130F5" w14:textId="77777777" w:rsidR="008734F2" w:rsidRDefault="008734F2" w:rsidP="00DF787A">
            <w:pPr>
              <w:rPr>
                <w:sz w:val="20"/>
                <w:lang w:eastAsia="zh-CN"/>
              </w:rPr>
            </w:pPr>
          </w:p>
          <w:p w14:paraId="1A35EB0B" w14:textId="77777777" w:rsidR="008734F2" w:rsidRPr="00DF787A" w:rsidRDefault="008734F2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  <w:gridSpan w:val="2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C84F02" w14:paraId="1557024B" w14:textId="77777777" w:rsidTr="008A535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1"/>
          <w:wAfter w:w="17" w:type="dxa"/>
        </w:trPr>
        <w:tc>
          <w:tcPr>
            <w:tcW w:w="877" w:type="dxa"/>
            <w:gridSpan w:val="2"/>
          </w:tcPr>
          <w:p w14:paraId="0691CF58" w14:textId="5620E9EC" w:rsidR="00C84F02" w:rsidRDefault="00C84F0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245</w:t>
            </w:r>
          </w:p>
        </w:tc>
        <w:tc>
          <w:tcPr>
            <w:tcW w:w="1260" w:type="dxa"/>
          </w:tcPr>
          <w:p w14:paraId="0901D68C" w14:textId="06C95CA2" w:rsidR="00C84F02" w:rsidRDefault="00C84F02" w:rsidP="000605B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0605B1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26907F25" w14:textId="4AE852CA" w:rsidR="00C84F02" w:rsidRDefault="002703F3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6.51</w:t>
            </w:r>
          </w:p>
        </w:tc>
        <w:tc>
          <w:tcPr>
            <w:tcW w:w="2610" w:type="dxa"/>
          </w:tcPr>
          <w:p w14:paraId="106A7075" w14:textId="279C19BB" w:rsidR="00C84F02" w:rsidRPr="00FF7449" w:rsidRDefault="000605B1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605B1">
              <w:rPr>
                <w:rFonts w:ascii="Calibri" w:hAnsi="Calibri" w:cs="Arial"/>
                <w:sz w:val="24"/>
                <w:lang w:val="en-US" w:eastAsia="zh-CN"/>
              </w:rPr>
              <w:t xml:space="preserve">"For an HE MU PPDU, NDBPS is undefined" -- so NDBPS only applies to HE SU PPDUs, so u will always be 0, so there is no point </w:t>
            </w:r>
            <w:proofErr w:type="spellStart"/>
            <w:r w:rsidRPr="000605B1">
              <w:rPr>
                <w:rFonts w:ascii="Calibri" w:hAnsi="Calibri" w:cs="Arial"/>
                <w:sz w:val="24"/>
                <w:lang w:val="en-US" w:eastAsia="zh-CN"/>
              </w:rPr>
              <w:t>definining</w:t>
            </w:r>
            <w:proofErr w:type="spellEnd"/>
            <w:r w:rsidRPr="000605B1">
              <w:rPr>
                <w:rFonts w:ascii="Calibri" w:hAnsi="Calibri" w:cs="Arial"/>
                <w:sz w:val="24"/>
                <w:lang w:val="en-US" w:eastAsia="zh-CN"/>
              </w:rPr>
              <w:t xml:space="preserve"> </w:t>
            </w:r>
            <w:proofErr w:type="spellStart"/>
            <w:r w:rsidRPr="000605B1">
              <w:rPr>
                <w:rFonts w:ascii="Calibri" w:hAnsi="Calibri" w:cs="Arial"/>
                <w:sz w:val="24"/>
                <w:lang w:val="en-US" w:eastAsia="zh-CN"/>
              </w:rPr>
              <w:t>NDBPS,u</w:t>
            </w:r>
            <w:proofErr w:type="spellEnd"/>
          </w:p>
        </w:tc>
        <w:tc>
          <w:tcPr>
            <w:tcW w:w="1980" w:type="dxa"/>
          </w:tcPr>
          <w:p w14:paraId="5E68ECF4" w14:textId="5D1193D6" w:rsidR="00C84F02" w:rsidRPr="005F4386" w:rsidRDefault="00D6011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6011B">
              <w:rPr>
                <w:rFonts w:ascii="Arial" w:hAnsi="Arial" w:cs="Arial"/>
                <w:sz w:val="20"/>
                <w:lang w:val="en-US" w:eastAsia="zh-CN"/>
              </w:rPr>
              <w:t xml:space="preserve">Delete </w:t>
            </w:r>
            <w:proofErr w:type="spellStart"/>
            <w:r w:rsidRPr="00D6011B">
              <w:rPr>
                <w:rFonts w:ascii="Arial" w:hAnsi="Arial" w:cs="Arial"/>
                <w:sz w:val="20"/>
                <w:lang w:val="en-US" w:eastAsia="zh-CN"/>
              </w:rPr>
              <w:t>NDBPS,u</w:t>
            </w:r>
            <w:proofErr w:type="spellEnd"/>
            <w:r w:rsidRPr="00D6011B">
              <w:rPr>
                <w:rFonts w:ascii="Arial" w:hAnsi="Arial" w:cs="Arial"/>
                <w:sz w:val="20"/>
                <w:lang w:val="en-US" w:eastAsia="zh-CN"/>
              </w:rPr>
              <w:t xml:space="preserve"> from Table 28-15</w:t>
            </w:r>
          </w:p>
        </w:tc>
        <w:tc>
          <w:tcPr>
            <w:tcW w:w="2160" w:type="dxa"/>
            <w:gridSpan w:val="3"/>
          </w:tcPr>
          <w:p w14:paraId="7A572C2C" w14:textId="5887E9C7" w:rsidR="00C84F02" w:rsidRDefault="00794D6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C84F02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B2A9254" w14:textId="77777777" w:rsidR="00C84F02" w:rsidRDefault="00663875" w:rsidP="00663875">
            <w:pPr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 definition of </w:t>
            </w:r>
            <w:proofErr w:type="spellStart"/>
            <w:r>
              <w:rPr>
                <w:rFonts w:ascii="Arial" w:hAnsi="Arial" w:cs="Arial"/>
                <w:sz w:val="20"/>
                <w:lang w:eastAsia="zh-CN"/>
              </w:rPr>
              <w:t>NDBPS,u</w:t>
            </w:r>
            <w:proofErr w:type="spellEnd"/>
            <w:r>
              <w:rPr>
                <w:rFonts w:ascii="Arial" w:hAnsi="Arial" w:cs="Arial"/>
                <w:sz w:val="20"/>
                <w:lang w:eastAsia="zh-CN"/>
              </w:rPr>
              <w:t xml:space="preserve"> is necessary for STAs participating in HE MU PPDU. The statement of </w:t>
            </w:r>
            <w:r w:rsidRPr="000605B1">
              <w:rPr>
                <w:rFonts w:ascii="Calibri" w:hAnsi="Calibri" w:cs="Arial"/>
                <w:sz w:val="24"/>
                <w:lang w:val="en-US" w:eastAsia="zh-CN"/>
              </w:rPr>
              <w:t>"For an HE MU PPDU, NDBPS is undefined"</w:t>
            </w:r>
            <w:r>
              <w:rPr>
                <w:rFonts w:ascii="Calibri" w:hAnsi="Calibri" w:cs="Arial"/>
                <w:sz w:val="24"/>
                <w:lang w:val="en-US" w:eastAsia="zh-CN"/>
              </w:rPr>
              <w:t xml:space="preserve"> means that NDBPS does not apply to an HE MU PPDU transmission. </w:t>
            </w:r>
          </w:p>
          <w:p w14:paraId="7D468486" w14:textId="53C8C398" w:rsidR="00663875" w:rsidRDefault="00663875" w:rsidP="00663875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This is the same definition as in Revmd_D0.4 Table 21-6 Frequently used parameters</w:t>
            </w:r>
            <w:r w:rsidR="008E47E8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</w:tbl>
    <w:p w14:paraId="7CA4AC86" w14:textId="77777777" w:rsidR="00E22022" w:rsidRDefault="00E22022" w:rsidP="00E22022">
      <w:pPr>
        <w:autoSpaceDE w:val="0"/>
        <w:autoSpaceDN w:val="0"/>
        <w:adjustRightInd w:val="0"/>
        <w:rPr>
          <w:lang w:eastAsia="zh-CN"/>
        </w:rPr>
      </w:pPr>
    </w:p>
    <w:p w14:paraId="597FAEEC" w14:textId="77777777" w:rsidR="00676DF0" w:rsidRPr="00995D72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2666CD4" w14:textId="77777777" w:rsidR="00676DF0" w:rsidRPr="00B058DE" w:rsidRDefault="00676DF0" w:rsidP="00676DF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76DF0" w14:paraId="2E43C0BA" w14:textId="77777777" w:rsidTr="00676DF0">
        <w:tc>
          <w:tcPr>
            <w:tcW w:w="877" w:type="dxa"/>
          </w:tcPr>
          <w:p w14:paraId="7E69B35D" w14:textId="7A9DB535" w:rsidR="00676DF0" w:rsidRDefault="00676DF0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4</w:t>
            </w:r>
          </w:p>
        </w:tc>
        <w:tc>
          <w:tcPr>
            <w:tcW w:w="1260" w:type="dxa"/>
          </w:tcPr>
          <w:p w14:paraId="4AF61585" w14:textId="6CE78E15" w:rsidR="00676DF0" w:rsidRDefault="00676DF0" w:rsidP="007F60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7F6015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5DA45EE4" w14:textId="2F04538B" w:rsidR="00676DF0" w:rsidRDefault="00676DF0" w:rsidP="00BB7C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BB7C55">
              <w:rPr>
                <w:rFonts w:ascii="Calibri" w:hAnsi="Calibri"/>
                <w:szCs w:val="22"/>
              </w:rPr>
              <w:t>44.8</w:t>
            </w:r>
          </w:p>
        </w:tc>
        <w:tc>
          <w:tcPr>
            <w:tcW w:w="2610" w:type="dxa"/>
          </w:tcPr>
          <w:p w14:paraId="05D926ED" w14:textId="6197E0F5" w:rsidR="00676DF0" w:rsidRPr="00FF7449" w:rsidRDefault="00BB7C5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B7C55">
              <w:rPr>
                <w:rFonts w:ascii="Calibri" w:hAnsi="Calibri" w:cs="Arial"/>
                <w:sz w:val="24"/>
                <w:lang w:val="en-US" w:eastAsia="zh-CN"/>
              </w:rPr>
              <w:t>Change "depending on GI used" to "depending on GI used for data", to be consistent with earlier definitions in the same Table (e.g. T_GI,HE-LTF)</w:t>
            </w:r>
          </w:p>
        </w:tc>
        <w:tc>
          <w:tcPr>
            <w:tcW w:w="1890" w:type="dxa"/>
          </w:tcPr>
          <w:p w14:paraId="76B6FA42" w14:textId="35CFA71A" w:rsidR="00676DF0" w:rsidRPr="005F4386" w:rsidRDefault="00FD0B4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4AB9D9A" w14:textId="79A7074C" w:rsidR="00676DF0" w:rsidRDefault="00404185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76DF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26C9FEE1" w14:textId="17CFF2A3" w:rsidR="00676DF0" w:rsidRDefault="00676DF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705DB3E6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38B321B7" w14:textId="77777777" w:rsidR="00F54695" w:rsidRPr="00995D72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B2134DC" w14:textId="77777777" w:rsidR="00F54695" w:rsidRPr="00B058DE" w:rsidRDefault="00F54695" w:rsidP="00F54695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F54695" w14:paraId="363C0C04" w14:textId="77777777" w:rsidTr="00EC7E48">
        <w:tc>
          <w:tcPr>
            <w:tcW w:w="877" w:type="dxa"/>
          </w:tcPr>
          <w:p w14:paraId="53F5AB6B" w14:textId="492E6306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5</w:t>
            </w:r>
          </w:p>
        </w:tc>
        <w:tc>
          <w:tcPr>
            <w:tcW w:w="1260" w:type="dxa"/>
          </w:tcPr>
          <w:p w14:paraId="12BE1D5D" w14:textId="77777777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22792512" w14:textId="509B3690" w:rsidR="00F54695" w:rsidRDefault="00F54695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</w:t>
            </w:r>
            <w:r w:rsidR="002651EC">
              <w:rPr>
                <w:rFonts w:ascii="Calibri" w:hAnsi="Calibri"/>
                <w:szCs w:val="22"/>
              </w:rPr>
              <w:t>6.35</w:t>
            </w:r>
          </w:p>
        </w:tc>
        <w:tc>
          <w:tcPr>
            <w:tcW w:w="2610" w:type="dxa"/>
          </w:tcPr>
          <w:p w14:paraId="1C8FE46E" w14:textId="31169202" w:rsidR="00F54695" w:rsidRPr="00FF7449" w:rsidRDefault="00B9200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proofErr w:type="spellStart"/>
            <w:r w:rsidRPr="00B92004">
              <w:rPr>
                <w:rFonts w:ascii="Calibri" w:hAnsi="Calibri" w:cs="Arial"/>
                <w:sz w:val="24"/>
                <w:lang w:val="en-US" w:eastAsia="zh-CN"/>
              </w:rPr>
              <w:t>N_user,total</w:t>
            </w:r>
            <w:proofErr w:type="spellEnd"/>
            <w:r w:rsidRPr="00B92004">
              <w:rPr>
                <w:rFonts w:ascii="Calibri" w:hAnsi="Calibri" w:cs="Arial"/>
                <w:sz w:val="24"/>
                <w:lang w:val="en-US" w:eastAsia="zh-CN"/>
              </w:rPr>
              <w:t xml:space="preserve"> is only vaguely described in words. Provide an unambiguous formula.</w:t>
            </w:r>
          </w:p>
        </w:tc>
        <w:tc>
          <w:tcPr>
            <w:tcW w:w="1890" w:type="dxa"/>
          </w:tcPr>
          <w:p w14:paraId="573B0EF9" w14:textId="61C6BF2C" w:rsidR="00F54695" w:rsidRPr="005F4386" w:rsidRDefault="007533E1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Add definition of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total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, e.g.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total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 =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sum_r</w:t>
            </w:r>
            <w:proofErr w:type="spellEnd"/>
            <w:r w:rsidRPr="007533E1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  <w:proofErr w:type="spellStart"/>
            <w:r w:rsidRPr="007533E1">
              <w:rPr>
                <w:rFonts w:ascii="Arial" w:hAnsi="Arial" w:cs="Arial"/>
                <w:sz w:val="20"/>
                <w:lang w:val="en-US" w:eastAsia="zh-CN"/>
              </w:rPr>
              <w:t>N_user,r</w:t>
            </w:r>
            <w:proofErr w:type="spellEnd"/>
          </w:p>
        </w:tc>
        <w:tc>
          <w:tcPr>
            <w:tcW w:w="2250" w:type="dxa"/>
          </w:tcPr>
          <w:p w14:paraId="0725BB2E" w14:textId="77777777" w:rsidR="00857CB2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9FA2F8" w14:textId="5DAEB455" w:rsidR="00F54695" w:rsidRDefault="00857CB2" w:rsidP="00857CB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5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  <w:tr w:rsidR="008432BD" w14:paraId="5F52F1DA" w14:textId="77777777" w:rsidTr="00EC7E48">
        <w:tc>
          <w:tcPr>
            <w:tcW w:w="877" w:type="dxa"/>
          </w:tcPr>
          <w:p w14:paraId="2F69C04B" w14:textId="0C152837" w:rsidR="008432BD" w:rsidRDefault="008432B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6</w:t>
            </w:r>
          </w:p>
        </w:tc>
        <w:tc>
          <w:tcPr>
            <w:tcW w:w="1260" w:type="dxa"/>
          </w:tcPr>
          <w:p w14:paraId="0702B778" w14:textId="1B750EC3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0E452F3E" w14:textId="32385FEE" w:rsidR="008432BD" w:rsidRDefault="00391B5F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7.7</w:t>
            </w:r>
          </w:p>
        </w:tc>
        <w:tc>
          <w:tcPr>
            <w:tcW w:w="2610" w:type="dxa"/>
          </w:tcPr>
          <w:p w14:paraId="0F321D4A" w14:textId="27287D76" w:rsidR="008432BD" w:rsidRPr="00B92004" w:rsidRDefault="00376B5D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76B5D">
              <w:rPr>
                <w:rFonts w:ascii="Calibri" w:hAnsi="Calibri" w:cs="Arial"/>
                <w:sz w:val="24"/>
                <w:lang w:val="en-US" w:eastAsia="zh-CN"/>
              </w:rPr>
              <w:t>Change "the r-</w:t>
            </w:r>
            <w:proofErr w:type="spellStart"/>
            <w:r w:rsidRPr="00376B5D">
              <w:rPr>
                <w:rFonts w:ascii="Calibri" w:hAnsi="Calibri" w:cs="Arial"/>
                <w:sz w:val="24"/>
                <w:lang w:val="en-US" w:eastAsia="zh-CN"/>
              </w:rPr>
              <w:t>th</w:t>
            </w:r>
            <w:proofErr w:type="spellEnd"/>
            <w:r w:rsidRPr="00376B5D">
              <w:rPr>
                <w:rFonts w:ascii="Calibri" w:hAnsi="Calibri" w:cs="Arial"/>
                <w:sz w:val="24"/>
                <w:lang w:val="en-US" w:eastAsia="zh-CN"/>
              </w:rPr>
              <w:t xml:space="preserve"> RU of the transmission" to "the r-</w:t>
            </w:r>
            <w:proofErr w:type="spellStart"/>
            <w:r w:rsidRPr="00376B5D">
              <w:rPr>
                <w:rFonts w:ascii="Calibri" w:hAnsi="Calibri" w:cs="Arial"/>
                <w:sz w:val="24"/>
                <w:lang w:val="en-US" w:eastAsia="zh-CN"/>
              </w:rPr>
              <w:t>th</w:t>
            </w:r>
            <w:proofErr w:type="spellEnd"/>
            <w:r w:rsidRPr="00376B5D">
              <w:rPr>
                <w:rFonts w:ascii="Calibri" w:hAnsi="Calibri" w:cs="Arial"/>
                <w:sz w:val="24"/>
                <w:lang w:val="en-US" w:eastAsia="zh-CN"/>
              </w:rPr>
              <w:t xml:space="preserve"> occupied RU of the transmission"</w:t>
            </w:r>
          </w:p>
        </w:tc>
        <w:tc>
          <w:tcPr>
            <w:tcW w:w="1890" w:type="dxa"/>
          </w:tcPr>
          <w:p w14:paraId="109A6977" w14:textId="34D25804" w:rsidR="008432BD" w:rsidRPr="007533E1" w:rsidRDefault="00376B5D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D0B4C">
              <w:rPr>
                <w:rFonts w:ascii="Arial" w:hAnsi="Arial" w:cs="Arial"/>
                <w:sz w:val="20"/>
                <w:lang w:val="en-US" w:eastAsia="zh-CN"/>
              </w:rPr>
              <w:t>See comment</w:t>
            </w:r>
          </w:p>
        </w:tc>
        <w:tc>
          <w:tcPr>
            <w:tcW w:w="2250" w:type="dxa"/>
          </w:tcPr>
          <w:p w14:paraId="697FA802" w14:textId="77777777" w:rsidR="00376B5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ECCBBF2" w14:textId="181A273E" w:rsidR="008432BD" w:rsidRDefault="00376B5D" w:rsidP="00376B5D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796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2E4C1AF6" w14:textId="77777777" w:rsidR="00F54695" w:rsidRDefault="00F54695" w:rsidP="00E22022">
      <w:pPr>
        <w:autoSpaceDE w:val="0"/>
        <w:autoSpaceDN w:val="0"/>
        <w:adjustRightInd w:val="0"/>
        <w:rPr>
          <w:lang w:eastAsia="zh-CN"/>
        </w:rPr>
      </w:pPr>
    </w:p>
    <w:p w14:paraId="55CB6FEC" w14:textId="77777777" w:rsidR="00676DF0" w:rsidRDefault="00676DF0" w:rsidP="00E22022">
      <w:pPr>
        <w:autoSpaceDE w:val="0"/>
        <w:autoSpaceDN w:val="0"/>
        <w:adjustRightInd w:val="0"/>
        <w:rPr>
          <w:lang w:eastAsia="zh-CN"/>
        </w:rPr>
      </w:pPr>
    </w:p>
    <w:p w14:paraId="547B942E" w14:textId="0F9E852F" w:rsidR="00E22022" w:rsidRPr="00203859" w:rsidRDefault="00E22022" w:rsidP="00E22022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 w:rsidR="00387CA8">
        <w:rPr>
          <w:sz w:val="24"/>
          <w:szCs w:val="24"/>
          <w:highlight w:val="yellow"/>
        </w:rPr>
        <w:t>D3.0</w:t>
      </w:r>
      <w:r>
        <w:rPr>
          <w:sz w:val="24"/>
          <w:szCs w:val="24"/>
          <w:highlight w:val="yellow"/>
        </w:rPr>
        <w:t xml:space="preserve">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387CA8">
        <w:rPr>
          <w:i/>
          <w:sz w:val="24"/>
          <w:szCs w:val="24"/>
          <w:highlight w:val="yellow"/>
          <w:lang w:eastAsia="zh-CN"/>
        </w:rPr>
        <w:t>8</w:t>
      </w:r>
    </w:p>
    <w:p w14:paraId="23F07A29" w14:textId="77777777" w:rsidR="00E22022" w:rsidRPr="00271A96" w:rsidRDefault="00E22022" w:rsidP="00E22022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B8B3B61" w14:textId="3C57CCEB" w:rsidR="00E22022" w:rsidRPr="00270468" w:rsidRDefault="00D221F1" w:rsidP="00E22022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446L35</w:t>
      </w:r>
      <w:r w:rsidR="00E22022" w:rsidRPr="00270468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6795</w:t>
      </w:r>
      <w:r w:rsidR="00CC2706">
        <w:rPr>
          <w:color w:val="000000"/>
          <w:highlight w:val="yellow"/>
          <w:lang w:eastAsia="zh-CN"/>
        </w:rPr>
        <w:t>,CID #16796</w:t>
      </w:r>
      <w:r w:rsidR="00E22022" w:rsidRPr="00270468">
        <w:rPr>
          <w:color w:val="000000"/>
          <w:highlight w:val="yellow"/>
          <w:lang w:eastAsia="zh-CN"/>
        </w:rPr>
        <w:t xml:space="preserve">): </w:t>
      </w:r>
    </w:p>
    <w:p w14:paraId="34B1D9A5" w14:textId="5895F889" w:rsidR="00E22022" w:rsidRDefault="00D221F1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lastRenderedPageBreak/>
        <w:t>Move the definition</w:t>
      </w:r>
      <w:r w:rsidR="003C6CAE">
        <w:rPr>
          <w:rFonts w:ascii="Calibri" w:hAnsi="Calibri" w:cs="Arial"/>
          <w:sz w:val="24"/>
          <w:lang w:val="en-US" w:eastAsia="zh-CN"/>
        </w:rPr>
        <w:t>s</w:t>
      </w:r>
      <w:r>
        <w:rPr>
          <w:rFonts w:ascii="Calibri" w:hAnsi="Calibri" w:cs="Arial"/>
          <w:sz w:val="24"/>
          <w:lang w:val="en-US" w:eastAsia="zh-CN"/>
        </w:rPr>
        <w:t xml:space="preserve"> </w:t>
      </w:r>
      <w:proofErr w:type="gramStart"/>
      <w:r>
        <w:rPr>
          <w:rFonts w:ascii="Calibri" w:hAnsi="Calibri" w:cs="Arial"/>
          <w:sz w:val="24"/>
          <w:lang w:val="en-US" w:eastAsia="zh-CN"/>
        </w:rPr>
        <w:t xml:space="preserve">of  </w:t>
      </w:r>
      <w:r w:rsidR="003C6CAE">
        <w:rPr>
          <w:rFonts w:ascii="Calibri" w:hAnsi="Calibri" w:cs="Arial"/>
          <w:sz w:val="24"/>
          <w:lang w:val="en-US" w:eastAsia="zh-CN"/>
        </w:rPr>
        <w:t>“</w:t>
      </w:r>
      <w:proofErr w:type="gramEnd"/>
      <w:r w:rsidR="003C6CAE">
        <w:rPr>
          <w:rFonts w:ascii="Calibri" w:hAnsi="Calibri" w:cs="Arial"/>
          <w:sz w:val="24"/>
          <w:lang w:val="en-US" w:eastAsia="zh-CN"/>
        </w:rPr>
        <w:t xml:space="preserve"> </w:t>
      </w:r>
      <w:r w:rsidR="00AC1CF7" w:rsidRPr="00AC1CF7">
        <w:rPr>
          <w:rFonts w:ascii="Calibri" w:hAnsi="Calibri" w:cs="Arial"/>
          <w:position w:val="-12"/>
          <w:sz w:val="24"/>
          <w:lang w:val="en-US" w:eastAsia="zh-CN"/>
        </w:rPr>
        <w:object w:dxaOrig="480" w:dyaOrig="360" w14:anchorId="5DCB69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9" o:title=""/>
          </v:shape>
          <o:OLEObject Type="Embed" ProgID="Equation.DSMT4" ShapeID="_x0000_i1025" DrawAspect="Content" ObjectID="_1597841442" r:id="rId10"/>
        </w:object>
      </w:r>
      <w:r w:rsidR="003C6CAE">
        <w:rPr>
          <w:rFonts w:ascii="Calibri" w:hAnsi="Calibri" w:cs="Arial"/>
          <w:sz w:val="24"/>
          <w:lang w:val="en-US" w:eastAsia="zh-CN"/>
        </w:rPr>
        <w:t xml:space="preserve">“ and </w:t>
      </w:r>
      <w:r>
        <w:rPr>
          <w:rFonts w:ascii="Calibri" w:hAnsi="Calibri" w:cs="Arial"/>
          <w:sz w:val="24"/>
          <w:lang w:val="en-US" w:eastAsia="zh-CN"/>
        </w:rPr>
        <w:t>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620" w:dyaOrig="380" w14:anchorId="3861DD22">
          <v:shape id="_x0000_i1026" type="#_x0000_t75" style="width:31pt;height:19pt" o:ole="">
            <v:imagedata r:id="rId11" o:title=""/>
          </v:shape>
          <o:OLEObject Type="Embed" ProgID="Equation.DSMT4" ShapeID="_x0000_i1026" DrawAspect="Content" ObjectID="_1597841443" r:id="rId12"/>
        </w:object>
      </w:r>
      <w:r>
        <w:rPr>
          <w:rFonts w:ascii="Calibri" w:hAnsi="Calibri" w:cs="Arial"/>
          <w:sz w:val="24"/>
          <w:lang w:val="en-US" w:eastAsia="zh-CN"/>
        </w:rPr>
        <w:t xml:space="preserve"> “ to the first </w:t>
      </w:r>
      <w:r w:rsidR="003C6CAE">
        <w:rPr>
          <w:rFonts w:ascii="Calibri" w:hAnsi="Calibri" w:cs="Arial"/>
          <w:sz w:val="24"/>
          <w:lang w:val="en-US" w:eastAsia="zh-CN"/>
        </w:rPr>
        <w:t xml:space="preserve">two </w:t>
      </w:r>
      <w:r>
        <w:rPr>
          <w:rFonts w:ascii="Calibri" w:hAnsi="Calibri" w:cs="Arial"/>
          <w:sz w:val="24"/>
          <w:lang w:val="en-US" w:eastAsia="zh-CN"/>
        </w:rPr>
        <w:t>entr</w:t>
      </w:r>
      <w:r w:rsidR="003C6CAE">
        <w:rPr>
          <w:rFonts w:ascii="Calibri" w:hAnsi="Calibri" w:cs="Arial"/>
          <w:sz w:val="24"/>
          <w:lang w:val="en-US" w:eastAsia="zh-CN"/>
        </w:rPr>
        <w:t>ies</w:t>
      </w:r>
      <w:r>
        <w:rPr>
          <w:rFonts w:ascii="Calibri" w:hAnsi="Calibri" w:cs="Arial"/>
          <w:sz w:val="24"/>
          <w:lang w:val="en-US" w:eastAsia="zh-CN"/>
        </w:rPr>
        <w:t xml:space="preserve"> of Table 28-15 (Frequently used parameters), and add the definition of   “</w:t>
      </w:r>
      <w:r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02A55710">
          <v:shape id="_x0000_i1027" type="#_x0000_t75" style="width:41pt;height:19pt" o:ole="">
            <v:imagedata r:id="rId13" o:title=""/>
          </v:shape>
          <o:OLEObject Type="Embed" ProgID="Equation.DSMT4" ShapeID="_x0000_i1027" DrawAspect="Content" ObjectID="_1597841444" r:id="rId14"/>
        </w:object>
      </w:r>
      <w:r>
        <w:rPr>
          <w:rFonts w:ascii="Calibri" w:hAnsi="Calibri" w:cs="Arial"/>
          <w:sz w:val="24"/>
          <w:lang w:val="en-US" w:eastAsia="zh-CN"/>
        </w:rPr>
        <w:t xml:space="preserve"> “ after it.</w:t>
      </w:r>
      <w:r w:rsidR="001C42BE">
        <w:rPr>
          <w:rFonts w:ascii="Calibri" w:hAnsi="Calibri" w:cs="Arial"/>
          <w:sz w:val="24"/>
          <w:lang w:val="en-US" w:eastAsia="zh-CN"/>
        </w:rPr>
        <w:t xml:space="preserve"> Remove “</w:t>
      </w:r>
      <w:r w:rsidR="001C42BE" w:rsidRPr="00555893">
        <w:rPr>
          <w:rFonts w:ascii="Calibri" w:hAnsi="Calibri" w:cs="Arial"/>
          <w:sz w:val="24"/>
          <w:lang w:val="en-US" w:eastAsia="zh-CN"/>
        </w:rPr>
        <w:t xml:space="preserve">where </w:t>
      </w:r>
      <w:r w:rsidR="00555893" w:rsidRPr="00D221F1">
        <w:rPr>
          <w:rFonts w:ascii="Calibri" w:hAnsi="Calibri" w:cs="Arial"/>
          <w:position w:val="-14"/>
          <w:sz w:val="24"/>
          <w:lang w:val="en-US" w:eastAsia="zh-CN"/>
        </w:rPr>
        <w:object w:dxaOrig="820" w:dyaOrig="380" w14:anchorId="555AF53A">
          <v:shape id="_x0000_i1028" type="#_x0000_t75" style="width:41pt;height:19pt" o:ole="">
            <v:imagedata r:id="rId13" o:title=""/>
          </v:shape>
          <o:OLEObject Type="Embed" ProgID="Equation.DSMT4" ShapeID="_x0000_i1028" DrawAspect="Content" ObjectID="_1597841445" r:id="rId15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</w:t>
      </w:r>
      <w:r w:rsidR="001C42BE" w:rsidRPr="00555893">
        <w:rPr>
          <w:rFonts w:ascii="Calibri" w:hAnsi="Calibri" w:cs="Arial"/>
          <w:sz w:val="24"/>
          <w:lang w:val="en-US" w:eastAsia="zh-CN"/>
        </w:rPr>
        <w:t>is the total number of users in all occupied RUs of an HE transmission</w:t>
      </w:r>
      <w:r w:rsidR="00555893">
        <w:rPr>
          <w:rFonts w:ascii="Calibri" w:hAnsi="Calibri" w:cs="Arial"/>
          <w:sz w:val="24"/>
          <w:lang w:val="en-US" w:eastAsia="zh-CN"/>
        </w:rPr>
        <w:t>” in the definition of “</w:t>
      </w:r>
      <w:r w:rsidR="00555893" w:rsidRPr="00555893">
        <w:rPr>
          <w:rFonts w:ascii="Calibri" w:hAnsi="Calibri" w:cs="Arial"/>
          <w:position w:val="-14"/>
          <w:sz w:val="24"/>
          <w:lang w:val="en-US" w:eastAsia="zh-CN"/>
        </w:rPr>
        <w:object w:dxaOrig="1359" w:dyaOrig="380" w14:anchorId="15A768CD">
          <v:shape id="_x0000_i1029" type="#_x0000_t75" style="width:68pt;height:19pt" o:ole="">
            <v:imagedata r:id="rId16" o:title=""/>
          </v:shape>
          <o:OLEObject Type="Embed" ProgID="Equation.DSMT4" ShapeID="_x0000_i1029" DrawAspect="Content" ObjectID="_1597841446" r:id="rId17"/>
        </w:object>
      </w:r>
      <w:r w:rsidR="00555893">
        <w:rPr>
          <w:rFonts w:ascii="Calibri" w:hAnsi="Calibri" w:cs="Arial"/>
          <w:sz w:val="24"/>
          <w:lang w:val="en-US" w:eastAsia="zh-CN"/>
        </w:rPr>
        <w:t xml:space="preserve"> “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7915"/>
      </w:tblGrid>
      <w:tr w:rsidR="00AF47B9" w14:paraId="4A903AA1" w14:textId="77777777" w:rsidTr="00AF47B9">
        <w:tc>
          <w:tcPr>
            <w:tcW w:w="2155" w:type="dxa"/>
          </w:tcPr>
          <w:p w14:paraId="0ADF95A5" w14:textId="5A0A6324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Symbol</w:t>
            </w:r>
          </w:p>
        </w:tc>
        <w:tc>
          <w:tcPr>
            <w:tcW w:w="7915" w:type="dxa"/>
          </w:tcPr>
          <w:p w14:paraId="3E7C8893" w14:textId="5B8A5250" w:rsidR="00AF47B9" w:rsidRPr="00AF47B9" w:rsidRDefault="00AF47B9" w:rsidP="00AF47B9">
            <w:pPr>
              <w:autoSpaceDE w:val="0"/>
              <w:autoSpaceDN w:val="0"/>
              <w:adjustRightInd w:val="0"/>
              <w:jc w:val="center"/>
              <w:rPr>
                <w:rFonts w:ascii="Calibri" w:hAnsi="Calibri" w:cs="Arial"/>
                <w:b/>
                <w:sz w:val="24"/>
                <w:lang w:val="en-US" w:eastAsia="zh-CN"/>
              </w:rPr>
            </w:pPr>
            <w:r w:rsidRPr="00AF47B9">
              <w:rPr>
                <w:rFonts w:ascii="Calibri" w:hAnsi="Calibri" w:cs="Arial"/>
                <w:b/>
                <w:sz w:val="24"/>
                <w:lang w:val="en-US" w:eastAsia="zh-CN"/>
              </w:rPr>
              <w:t>Explanation</w:t>
            </w:r>
          </w:p>
        </w:tc>
      </w:tr>
      <w:tr w:rsidR="00FF784B" w14:paraId="17F07D4A" w14:textId="77777777" w:rsidTr="00AF47B9">
        <w:tc>
          <w:tcPr>
            <w:tcW w:w="2155" w:type="dxa"/>
          </w:tcPr>
          <w:p w14:paraId="4FC5B469" w14:textId="4FEA30A7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0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159DFC3">
                  <v:shape id="_x0000_i1030" type="#_x0000_t75" style="width:24pt;height:18pt" o:ole="">
                    <v:imagedata r:id="rId9" o:title=""/>
                  </v:shape>
                  <o:OLEObject Type="Embed" ProgID="Equation.DSMT4" ShapeID="_x0000_i1030" DrawAspect="Content" ObjectID="_1597841447" r:id="rId18"/>
                </w:object>
              </w:r>
            </w:ins>
          </w:p>
        </w:tc>
        <w:tc>
          <w:tcPr>
            <w:tcW w:w="7915" w:type="dxa"/>
          </w:tcPr>
          <w:p w14:paraId="6EA70179" w14:textId="706A60FE" w:rsidR="00FF784B" w:rsidRPr="00AF47B9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b/>
                <w:sz w:val="24"/>
                <w:lang w:val="en-US" w:eastAsia="zh-CN"/>
              </w:rPr>
            </w:pPr>
            <w:ins w:id="1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For pre-HE modulated fields, </w:t>
              </w:r>
            </w:ins>
            <w:ins w:id="2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66595753">
                  <v:shape id="_x0000_i1031" type="#_x0000_t75" style="width:24pt;height:18pt" o:ole="">
                    <v:imagedata r:id="rId9" o:title=""/>
                  </v:shape>
                  <o:OLEObject Type="Embed" ProgID="Equation.DSMT4" ShapeID="_x0000_i1031" DrawAspect="Content" ObjectID="_1597841448" r:id="rId19"/>
                </w:object>
              </w:r>
            </w:ins>
            <w:ins w:id="3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 xml:space="preserve">= 1. For HE modulated fields, </w:t>
              </w:r>
            </w:ins>
            <w:ins w:id="4" w:author="Yan(MSI) Zhang" w:date="2018-07-24T17:25:00Z">
              <w:r w:rsidRPr="00AC1CF7">
                <w:rPr>
                  <w:rFonts w:ascii="Calibri" w:hAnsi="Calibri" w:cs="Arial"/>
                  <w:position w:val="-12"/>
                  <w:sz w:val="24"/>
                  <w:lang w:val="en-US" w:eastAsia="zh-CN"/>
                </w:rPr>
                <w:object w:dxaOrig="480" w:dyaOrig="360" w14:anchorId="0C77F122">
                  <v:shape id="_x0000_i1032" type="#_x0000_t75" style="width:24pt;height:18pt" o:ole="">
                    <v:imagedata r:id="rId9" o:title=""/>
                  </v:shape>
                  <o:OLEObject Type="Embed" ProgID="Equation.DSMT4" ShapeID="_x0000_i1032" DrawAspect="Content" ObjectID="_1597841449" r:id="rId20"/>
                </w:object>
              </w:r>
            </w:ins>
            <w:ins w:id="5" w:author="Yan(MSI) Zhang" w:date="2018-07-24T17:25:00Z">
              <w:r w:rsidRPr="00BE51DE">
                <w:rPr>
                  <w:rFonts w:ascii="Calibri" w:hAnsi="Calibri" w:cs="Arial"/>
                  <w:sz w:val="24"/>
                  <w:lang w:val="en-US" w:eastAsia="zh-CN"/>
                </w:rPr>
                <w:t>represents the number of occupied RUs in the transmission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47300246" w14:textId="77777777" w:rsidTr="00AF47B9">
        <w:tc>
          <w:tcPr>
            <w:tcW w:w="2155" w:type="dxa"/>
          </w:tcPr>
          <w:p w14:paraId="1A261A6B" w14:textId="7D5BE4B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6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6B7343D">
                  <v:shape id="_x0000_i1033" type="#_x0000_t75" style="width:31pt;height:19pt" o:ole="">
                    <v:imagedata r:id="rId11" o:title=""/>
                  </v:shape>
                  <o:OLEObject Type="Embed" ProgID="Equation.DSMT4" ShapeID="_x0000_i1033" DrawAspect="Content" ObjectID="_1597841450" r:id="rId21"/>
                </w:object>
              </w:r>
            </w:ins>
          </w:p>
        </w:tc>
        <w:tc>
          <w:tcPr>
            <w:tcW w:w="7915" w:type="dxa"/>
          </w:tcPr>
          <w:p w14:paraId="42D02BE0" w14:textId="05CA5FB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7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For pre-HE modulated fields,</w:t>
              </w:r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 </w:t>
              </w:r>
            </w:ins>
            <w:ins w:id="8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49616704">
                  <v:shape id="_x0000_i1034" type="#_x0000_t75" style="width:31pt;height:19pt" o:ole="">
                    <v:imagedata r:id="rId11" o:title=""/>
                  </v:shape>
                  <o:OLEObject Type="Embed" ProgID="Equation.DSMT4" ShapeID="_x0000_i1034" DrawAspect="Content" ObjectID="_1597841451" r:id="rId22"/>
                </w:object>
              </w:r>
            </w:ins>
            <w:ins w:id="9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 = 1. For HE modulated fields, </w:t>
              </w:r>
            </w:ins>
            <w:ins w:id="10" w:author="Yan(MSI) Zhang" w:date="2018-07-24T17:15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620" w:dyaOrig="380" w14:anchorId="38B9E317">
                  <v:shape id="_x0000_i1035" type="#_x0000_t75" style="width:31pt;height:19pt" o:ole="">
                    <v:imagedata r:id="rId11" o:title=""/>
                  </v:shape>
                  <o:OLEObject Type="Embed" ProgID="Equation.DSMT4" ShapeID="_x0000_i1035" DrawAspect="Content" ObjectID="_1597841452" r:id="rId23"/>
                </w:object>
              </w:r>
            </w:ins>
            <w:ins w:id="11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represents the total number of users in the </w:t>
              </w:r>
              <w:r w:rsidRPr="00AF47B9">
                <w:rPr>
                  <w:rFonts w:ascii="Calibri" w:hAnsi="Calibri" w:cs="Arial"/>
                  <w:i/>
                  <w:sz w:val="24"/>
                  <w:lang w:val="en-US" w:eastAsia="zh-CN"/>
                </w:rPr>
                <w:t>r</w:t>
              </w:r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-</w:t>
              </w:r>
              <w:proofErr w:type="spellStart"/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th</w:t>
              </w:r>
              <w:proofErr w:type="spellEnd"/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 xml:space="preserve"> </w:t>
              </w:r>
            </w:ins>
            <w:ins w:id="12" w:author="Yan(MSI) Zhang" w:date="2018-07-24T17:19:00Z"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occupied </w:t>
              </w:r>
            </w:ins>
            <w:ins w:id="13" w:author="Yan(MSI) Zhang" w:date="2018-07-24T17:15:00Z">
              <w:r w:rsidRPr="00AF47B9">
                <w:rPr>
                  <w:rFonts w:ascii="Calibri" w:hAnsi="Calibri" w:cs="Arial"/>
                  <w:sz w:val="24"/>
                  <w:lang w:val="en-US" w:eastAsia="zh-CN"/>
                </w:rPr>
                <w:t>RU of the transmission.</w:t>
              </w:r>
            </w:ins>
          </w:p>
        </w:tc>
      </w:tr>
      <w:tr w:rsidR="00FF784B" w14:paraId="63D4312E" w14:textId="77777777" w:rsidTr="00AF47B9">
        <w:tc>
          <w:tcPr>
            <w:tcW w:w="2155" w:type="dxa"/>
          </w:tcPr>
          <w:p w14:paraId="17D3FF5D" w14:textId="136ABB81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4" w:author="Yan(MSI) Zhang" w:date="2018-07-24T17:14:00Z">
              <w:r w:rsidRPr="00D221F1">
                <w:rPr>
                  <w:rFonts w:ascii="Calibri" w:hAnsi="Calibri" w:cs="Arial"/>
                  <w:position w:val="-14"/>
                  <w:sz w:val="24"/>
                  <w:lang w:val="en-US" w:eastAsia="zh-CN"/>
                </w:rPr>
                <w:object w:dxaOrig="820" w:dyaOrig="380" w14:anchorId="0C32C98C">
                  <v:shape id="_x0000_i1036" type="#_x0000_t75" style="width:41pt;height:19pt" o:ole="">
                    <v:imagedata r:id="rId13" o:title=""/>
                  </v:shape>
                  <o:OLEObject Type="Embed" ProgID="Equation.DSMT4" ShapeID="_x0000_i1036" DrawAspect="Content" ObjectID="_1597841453" r:id="rId24"/>
                </w:object>
              </w:r>
            </w:ins>
          </w:p>
        </w:tc>
        <w:tc>
          <w:tcPr>
            <w:tcW w:w="7915" w:type="dxa"/>
          </w:tcPr>
          <w:p w14:paraId="3AF854A6" w14:textId="4637404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ins w:id="15" w:author="Yan(MSI) Zhang" w:date="2018-07-24T17:14:00Z">
              <w:r>
                <w:rPr>
                  <w:rFonts w:ascii="Calibri" w:hAnsi="Calibri" w:cs="Arial"/>
                  <w:sz w:val="24"/>
                  <w:lang w:val="en-US" w:eastAsia="zh-CN"/>
                </w:rPr>
                <w:t>T</w:t>
              </w:r>
              <w:r w:rsidRPr="00956BF3">
                <w:rPr>
                  <w:rFonts w:ascii="Calibri" w:hAnsi="Calibri" w:cs="Arial"/>
                  <w:sz w:val="24"/>
                  <w:lang w:val="en-US" w:eastAsia="zh-CN"/>
                </w:rPr>
                <w:t>otal number of users in all occupied RUs of an HE transmission</w:t>
              </w:r>
            </w:ins>
            <w:ins w:id="16" w:author="Yan(MSI) Zhang" w:date="2018-07-24T17:20:00Z">
              <w:r>
                <w:rPr>
                  <w:rFonts w:ascii="Calibri" w:hAnsi="Calibri" w:cs="Arial"/>
                  <w:sz w:val="24"/>
                  <w:lang w:val="en-US" w:eastAsia="zh-CN"/>
                </w:rPr>
                <w:t>, i.e.</w:t>
              </w:r>
              <w:proofErr w:type="gramStart"/>
              <w:r>
                <w:rPr>
                  <w:rFonts w:ascii="Calibri" w:hAnsi="Calibri" w:cs="Arial"/>
                  <w:sz w:val="24"/>
                  <w:lang w:val="en-US" w:eastAsia="zh-CN"/>
                </w:rPr>
                <w:t xml:space="preserve">, </w:t>
              </w:r>
            </w:ins>
            <w:proofErr w:type="gramEnd"/>
            <w:ins w:id="17" w:author="Yan(MSI) Zhang" w:date="2018-07-24T17:20:00Z">
              <w:r w:rsidRPr="004B68B6">
                <w:rPr>
                  <w:rFonts w:ascii="Calibri" w:hAnsi="Calibri" w:cs="Arial"/>
                  <w:position w:val="-28"/>
                  <w:sz w:val="24"/>
                  <w:lang w:val="en-US" w:eastAsia="zh-CN"/>
                  <w:rPrChange w:id="18" w:author="Yan(MSI) Zhang" w:date="2018-07-24T17:22:00Z">
                    <w:rPr>
                      <w:rFonts w:ascii="Calibri" w:hAnsi="Calibri" w:cs="Arial"/>
                      <w:position w:val="-28"/>
                      <w:sz w:val="24"/>
                      <w:lang w:val="en-US" w:eastAsia="zh-CN"/>
                    </w:rPr>
                  </w:rPrChange>
                </w:rPr>
                <w:object w:dxaOrig="2079" w:dyaOrig="700" w14:anchorId="4F0AF716">
                  <v:shape id="_x0000_i1037" type="#_x0000_t75" style="width:104.5pt;height:35pt" o:ole="">
                    <v:imagedata r:id="rId25" o:title=""/>
                  </v:shape>
                  <o:OLEObject Type="Embed" ProgID="Equation.DSMT4" ShapeID="_x0000_i1037" DrawAspect="Content" ObjectID="_1597841454" r:id="rId26"/>
                </w:object>
              </w:r>
            </w:ins>
            <w:ins w:id="19" w:author="Yan(MSI) Zhang" w:date="2018-07-24T17:22:00Z">
              <w:r>
                <w:rPr>
                  <w:rFonts w:ascii="Calibri" w:hAnsi="Calibri" w:cs="Arial"/>
                  <w:sz w:val="24"/>
                  <w:lang w:val="en-US" w:eastAsia="zh-CN"/>
                </w:rPr>
                <w:t>.</w:t>
              </w:r>
            </w:ins>
          </w:p>
        </w:tc>
      </w:tr>
      <w:tr w:rsidR="00FF784B" w14:paraId="53CC273E" w14:textId="77777777" w:rsidTr="00AF47B9">
        <w:tc>
          <w:tcPr>
            <w:tcW w:w="2155" w:type="dxa"/>
          </w:tcPr>
          <w:p w14:paraId="5E6F997C" w14:textId="4933C9A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555893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1359" w:dyaOrig="380" w14:anchorId="40BDB775">
                <v:shape id="_x0000_i1038" type="#_x0000_t75" style="width:68pt;height:19pt" o:ole="">
                  <v:imagedata r:id="rId16" o:title=""/>
                </v:shape>
                <o:OLEObject Type="Embed" ProgID="Equation.DSMT4" ShapeID="_x0000_i1038" DrawAspect="Content" ObjectID="_1597841455" r:id="rId27"/>
              </w:object>
            </w:r>
          </w:p>
        </w:tc>
        <w:tc>
          <w:tcPr>
            <w:tcW w:w="7915" w:type="dxa"/>
          </w:tcPr>
          <w:p w14:paraId="7A6019D6" w14:textId="276CC56B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Number of coded bits per symbol for user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, </w:t>
            </w:r>
            <w:r w:rsidRPr="008C79D1">
              <w:rPr>
                <w:rFonts w:ascii="Calibri" w:hAnsi="Calibri" w:cs="Arial"/>
                <w:i/>
                <w:sz w:val="24"/>
                <w:lang w:val="en-US" w:eastAsia="zh-CN"/>
              </w:rPr>
              <w:t>u</w: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 xml:space="preserve"> = 0</w:t>
            </w:r>
            <w:proofErr w:type="gramStart"/>
            <w:r w:rsidRPr="008C79D1">
              <w:rPr>
                <w:rFonts w:ascii="Calibri" w:hAnsi="Calibri" w:cs="Arial"/>
                <w:sz w:val="24"/>
                <w:lang w:val="en-US" w:eastAsia="zh-CN"/>
              </w:rPr>
              <w:t>, ...,</w:t>
            </w:r>
            <w:proofErr w:type="gramEnd"/>
            <w:r>
              <w:rPr>
                <w:rFonts w:ascii="Calibri" w:hAnsi="Calibri" w:cs="Arial"/>
                <w:sz w:val="24"/>
                <w:lang w:val="en-US" w:eastAsia="zh-CN"/>
              </w:rPr>
              <w:t xml:space="preserve"> </w:t>
            </w:r>
            <w:r w:rsidRPr="00D221F1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20" w:dyaOrig="380" w14:anchorId="2D5EBAF5">
                <v:shape id="_x0000_i1039" type="#_x0000_t75" style="width:41pt;height:19pt" o:ole="">
                  <v:imagedata r:id="rId13" o:title=""/>
                </v:shape>
                <o:OLEObject Type="Embed" ProgID="Equation.DSMT4" ShapeID="_x0000_i1039" DrawAspect="Content" ObjectID="_1597841456" r:id="rId28"/>
              </w:object>
            </w:r>
            <w:r w:rsidRPr="008C79D1">
              <w:rPr>
                <w:rFonts w:ascii="Calibri" w:hAnsi="Calibri" w:cs="Arial"/>
                <w:sz w:val="24"/>
                <w:lang w:val="en-US" w:eastAsia="zh-CN"/>
              </w:rPr>
              <w:t>– 1</w:t>
            </w:r>
            <w:del w:id="20" w:author="Yan(MSI) Zhang" w:date="2018-07-24T17:17:00Z"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>, where N</w:delText>
              </w:r>
              <w:r w:rsidRPr="00F952FE" w:rsidDel="00F952FE">
                <w:rPr>
                  <w:rFonts w:ascii="Calibri" w:hAnsi="Calibri" w:cs="Arial"/>
                  <w:i/>
                  <w:lang w:val="en-US" w:eastAsia="zh-CN"/>
                </w:rPr>
                <w:delText>user,total</w:delText>
              </w:r>
              <w:r w:rsidRPr="008C79D1" w:rsidDel="00F952FE">
                <w:rPr>
                  <w:rFonts w:ascii="Calibri" w:hAnsi="Calibri" w:cs="Arial"/>
                  <w:sz w:val="24"/>
                  <w:lang w:val="en-US" w:eastAsia="zh-CN"/>
                </w:rPr>
                <w:delText xml:space="preserve"> is the total number of users in all occupied RUs of an HE transmission</w:delText>
              </w:r>
            </w:del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</w:tr>
      <w:tr w:rsidR="00FF784B" w14:paraId="52B77D09" w14:textId="77777777" w:rsidTr="00AF47B9">
        <w:tc>
          <w:tcPr>
            <w:tcW w:w="2155" w:type="dxa"/>
          </w:tcPr>
          <w:p w14:paraId="2B61331C" w14:textId="2E1B9403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  <w:tc>
          <w:tcPr>
            <w:tcW w:w="7915" w:type="dxa"/>
          </w:tcPr>
          <w:p w14:paraId="4AF27676" w14:textId="2A3C5CF3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>
              <w:rPr>
                <w:rFonts w:ascii="Calibri" w:hAnsi="Calibri" w:cs="Arial"/>
                <w:sz w:val="24"/>
                <w:lang w:val="en-US" w:eastAsia="zh-CN"/>
              </w:rPr>
              <w:t>…</w:t>
            </w:r>
          </w:p>
        </w:tc>
      </w:tr>
      <w:tr w:rsidR="00FF784B" w14:paraId="14006E05" w14:textId="77777777" w:rsidTr="00AF47B9">
        <w:tc>
          <w:tcPr>
            <w:tcW w:w="2155" w:type="dxa"/>
          </w:tcPr>
          <w:p w14:paraId="2BE39DB7" w14:textId="6A7A7E59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1" w:author="Yan(MSI) Zhang" w:date="2018-07-24T17:27:00Z"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</w:del>
          </w:p>
        </w:tc>
        <w:tc>
          <w:tcPr>
            <w:tcW w:w="7915" w:type="dxa"/>
          </w:tcPr>
          <w:p w14:paraId="56263D09" w14:textId="759B3EEE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2" w:author="Yan(MSI) Zhang" w:date="2018-07-24T17:27:00Z"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For pre-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 xml:space="preserve">= 1. For HE modulated fields, </w:delText>
              </w:r>
              <w:r w:rsidRPr="00FF784B" w:rsidDel="003368CD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FF784B" w:rsidDel="003368CD">
                <w:rPr>
                  <w:rFonts w:ascii="Calibri" w:hAnsi="Calibri" w:cs="Arial"/>
                  <w:i/>
                  <w:sz w:val="18"/>
                  <w:lang w:val="en-US" w:eastAsia="zh-CN"/>
                </w:rPr>
                <w:delText>RU</w:delText>
              </w:r>
              <w:r w:rsidDel="003368CD">
                <w:rPr>
                  <w:i/>
                  <w:iCs/>
                  <w:sz w:val="14"/>
                  <w:szCs w:val="14"/>
                </w:rPr>
                <w:delText xml:space="preserve"> </w:delText>
              </w:r>
              <w:r w:rsidRPr="00BE51DE" w:rsidDel="003368CD">
                <w:rPr>
                  <w:rFonts w:ascii="Calibri" w:hAnsi="Calibri" w:cs="Arial"/>
                  <w:sz w:val="24"/>
                  <w:lang w:val="en-US" w:eastAsia="zh-CN"/>
                </w:rPr>
                <w:delText>represents the number of occupied RUs in the transmission</w:delText>
              </w:r>
              <w:r w:rsidDel="003368CD">
                <w:rPr>
                  <w:rFonts w:ascii="Calibri" w:hAnsi="Calibri" w:cs="Arial"/>
                  <w:sz w:val="24"/>
                  <w:lang w:val="en-US" w:eastAsia="zh-CN"/>
                </w:rPr>
                <w:delText>.</w:delText>
              </w:r>
            </w:del>
          </w:p>
        </w:tc>
      </w:tr>
      <w:tr w:rsidR="00FF784B" w14:paraId="2BA2D8B1" w14:textId="77777777" w:rsidTr="00AF47B9">
        <w:tc>
          <w:tcPr>
            <w:tcW w:w="2155" w:type="dxa"/>
          </w:tcPr>
          <w:p w14:paraId="36040190" w14:textId="4B181A8C" w:rsidR="00FF784B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3" w:author="Yan(MSI) Zhang" w:date="2018-07-24T17:19:00Z">
              <w:r w:rsidRPr="00FF784B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</w:del>
          </w:p>
        </w:tc>
        <w:tc>
          <w:tcPr>
            <w:tcW w:w="7915" w:type="dxa"/>
          </w:tcPr>
          <w:p w14:paraId="52BCAF6D" w14:textId="19E435FA" w:rsidR="00FF784B" w:rsidRPr="008C79D1" w:rsidRDefault="00FF784B" w:rsidP="00FF784B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del w:id="24" w:author="Yan(MSI) Zhang" w:date="2018-07-24T17:19:00Z"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For pre-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>user,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 = 1. For HE modulated fields, N</w:delText>
              </w:r>
              <w:r w:rsidRPr="00DD762F" w:rsidDel="00B05EC0">
                <w:rPr>
                  <w:rFonts w:ascii="Calibri" w:hAnsi="Calibri" w:cs="Arial"/>
                  <w:i/>
                  <w:lang w:val="en-US" w:eastAsia="zh-CN"/>
                </w:rPr>
                <w:delText xml:space="preserve">user,r 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 xml:space="preserve">represents the total number of users in the </w:delText>
              </w:r>
              <w:r w:rsidRPr="00DD762F" w:rsidDel="00B05EC0">
                <w:rPr>
                  <w:rFonts w:ascii="Calibri" w:hAnsi="Calibri" w:cs="Arial"/>
                  <w:i/>
                  <w:sz w:val="24"/>
                  <w:lang w:val="en-US" w:eastAsia="zh-CN"/>
                </w:rPr>
                <w:delText>r</w:delText>
              </w:r>
              <w:r w:rsidRPr="005A6D9F" w:rsidDel="00B05EC0">
                <w:rPr>
                  <w:rFonts w:ascii="Calibri" w:hAnsi="Calibri" w:cs="Arial"/>
                  <w:sz w:val="24"/>
                  <w:lang w:val="en-US" w:eastAsia="zh-CN"/>
                </w:rPr>
                <w:delText>-th RU of the transmission.</w:delText>
              </w:r>
            </w:del>
          </w:p>
        </w:tc>
      </w:tr>
    </w:tbl>
    <w:p w14:paraId="4DCEB45A" w14:textId="77777777" w:rsidR="00AF47B9" w:rsidRDefault="00AF47B9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21F9D9C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C4086" w14:paraId="00E593C7" w14:textId="77777777" w:rsidTr="00EC7E48">
        <w:tc>
          <w:tcPr>
            <w:tcW w:w="877" w:type="dxa"/>
          </w:tcPr>
          <w:p w14:paraId="31EE21DF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37</w:t>
            </w:r>
          </w:p>
        </w:tc>
        <w:tc>
          <w:tcPr>
            <w:tcW w:w="1260" w:type="dxa"/>
          </w:tcPr>
          <w:p w14:paraId="17962455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1260" w:type="dxa"/>
          </w:tcPr>
          <w:p w14:paraId="75FC8CD2" w14:textId="77777777" w:rsidR="00CC4086" w:rsidRDefault="00CC4086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45.30</w:t>
            </w:r>
          </w:p>
        </w:tc>
        <w:tc>
          <w:tcPr>
            <w:tcW w:w="2610" w:type="dxa"/>
          </w:tcPr>
          <w:p w14:paraId="74B33A1D" w14:textId="77777777" w:rsidR="00CC4086" w:rsidRPr="00FF7449" w:rsidRDefault="00CC408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FB4FC7">
              <w:rPr>
                <w:rFonts w:ascii="Calibri" w:hAnsi="Calibri" w:cs="Arial"/>
                <w:sz w:val="24"/>
                <w:lang w:val="en-US" w:eastAsia="zh-CN"/>
              </w:rPr>
              <w:t xml:space="preserve">Table 28-13: N_DC of CBW160 should be 33 to add up to 2048 with N_ST, </w:t>
            </w:r>
            <w:proofErr w:type="spellStart"/>
            <w:r w:rsidRPr="00FB4FC7">
              <w:rPr>
                <w:rFonts w:ascii="Calibri" w:hAnsi="Calibri" w:cs="Arial"/>
                <w:sz w:val="24"/>
                <w:lang w:val="en-US" w:eastAsia="zh-CN"/>
              </w:rPr>
              <w:t>N_Guard,Left</w:t>
            </w:r>
            <w:proofErr w:type="spellEnd"/>
            <w:r w:rsidRPr="00FB4FC7">
              <w:rPr>
                <w:rFonts w:ascii="Calibri" w:hAnsi="Calibri" w:cs="Arial"/>
                <w:sz w:val="24"/>
                <w:lang w:val="en-US" w:eastAsia="zh-CN"/>
              </w:rPr>
              <w:t xml:space="preserve">, and </w:t>
            </w:r>
            <w:proofErr w:type="spellStart"/>
            <w:r w:rsidRPr="00FB4FC7">
              <w:rPr>
                <w:rFonts w:ascii="Calibri" w:hAnsi="Calibri" w:cs="Arial"/>
                <w:sz w:val="24"/>
                <w:lang w:val="en-US" w:eastAsia="zh-CN"/>
              </w:rPr>
              <w:t>N_Guard,Right</w:t>
            </w:r>
            <w:proofErr w:type="spellEnd"/>
            <w:r w:rsidRPr="00FB4FC7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890" w:type="dxa"/>
          </w:tcPr>
          <w:p w14:paraId="1AC9650C" w14:textId="77777777" w:rsidR="00CC4086" w:rsidRPr="005F4386" w:rsidRDefault="00CC4086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4C3AE2">
              <w:rPr>
                <w:rFonts w:ascii="Arial" w:hAnsi="Arial" w:cs="Arial"/>
                <w:sz w:val="20"/>
              </w:rPr>
              <w:t xml:space="preserve">Please update if agreed. </w:t>
            </w:r>
          </w:p>
        </w:tc>
        <w:tc>
          <w:tcPr>
            <w:tcW w:w="2250" w:type="dxa"/>
          </w:tcPr>
          <w:p w14:paraId="3B36303C" w14:textId="77777777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28E55473" w14:textId="72C5C2F2" w:rsidR="00CC4086" w:rsidRDefault="00CC408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There are 5 unused tones in lower and upper 80MHz </w:t>
            </w:r>
            <w:r w:rsidR="008570BA">
              <w:rPr>
                <w:rFonts w:ascii="Arial" w:hAnsi="Arial" w:cs="Arial"/>
                <w:sz w:val="20"/>
                <w:lang w:eastAsia="zh-CN"/>
              </w:rPr>
              <w:t>channels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respectively, but these 10 tones are not DC tones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262DE29" w14:textId="77777777" w:rsidR="00CC4086" w:rsidRDefault="00CC4086" w:rsidP="00CC408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8E2B71F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E76269" w14:paraId="2716C3E3" w14:textId="77777777" w:rsidTr="00EC7E48">
        <w:tc>
          <w:tcPr>
            <w:tcW w:w="877" w:type="dxa"/>
          </w:tcPr>
          <w:p w14:paraId="2C981CDE" w14:textId="0B41298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283C05">
              <w:rPr>
                <w:rFonts w:ascii="Calibri" w:hAnsi="Calibri"/>
                <w:szCs w:val="22"/>
              </w:rPr>
              <w:t>5568</w:t>
            </w:r>
          </w:p>
        </w:tc>
        <w:tc>
          <w:tcPr>
            <w:tcW w:w="1260" w:type="dxa"/>
          </w:tcPr>
          <w:p w14:paraId="62984D2F" w14:textId="77777777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7D5EA6E" w14:textId="4E0E0050" w:rsidR="00E76269" w:rsidRDefault="00E76269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060A28">
              <w:rPr>
                <w:rFonts w:ascii="Calibri" w:hAnsi="Calibri"/>
                <w:szCs w:val="22"/>
              </w:rPr>
              <w:t>49.28</w:t>
            </w:r>
          </w:p>
        </w:tc>
        <w:tc>
          <w:tcPr>
            <w:tcW w:w="2610" w:type="dxa"/>
          </w:tcPr>
          <w:p w14:paraId="348F3615" w14:textId="3EA4CD82" w:rsidR="00E76269" w:rsidRPr="00FF7449" w:rsidRDefault="0034667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4667E">
              <w:rPr>
                <w:rFonts w:ascii="Calibri" w:hAnsi="Calibri" w:cs="Arial"/>
                <w:sz w:val="24"/>
                <w:lang w:val="en-US" w:eastAsia="zh-CN"/>
              </w:rPr>
              <w:t xml:space="preserve">Figure 28-22 and following equation for T_HE_PE apply to the case without </w:t>
            </w:r>
            <w:proofErr w:type="spellStart"/>
            <w:r w:rsidRPr="0034667E">
              <w:rPr>
                <w:rFonts w:ascii="Calibri" w:hAnsi="Calibri" w:cs="Arial"/>
                <w:sz w:val="24"/>
                <w:lang w:val="en-US" w:eastAsia="zh-CN"/>
              </w:rPr>
              <w:t>midamble</w:t>
            </w:r>
            <w:proofErr w:type="spellEnd"/>
            <w:r w:rsidRPr="0034667E">
              <w:rPr>
                <w:rFonts w:ascii="Calibri" w:hAnsi="Calibri" w:cs="Arial"/>
                <w:sz w:val="24"/>
                <w:lang w:val="en-US" w:eastAsia="zh-CN"/>
              </w:rPr>
              <w:t>. May want to add a sentence to clarify that or update the plot and equation.</w:t>
            </w:r>
          </w:p>
        </w:tc>
        <w:tc>
          <w:tcPr>
            <w:tcW w:w="1890" w:type="dxa"/>
          </w:tcPr>
          <w:p w14:paraId="521B0180" w14:textId="77777777" w:rsidR="002D3CAB" w:rsidRDefault="002D3CAB" w:rsidP="002D3CAB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as in comment</w:t>
            </w:r>
          </w:p>
          <w:p w14:paraId="751A9F57" w14:textId="17763085" w:rsidR="00E76269" w:rsidRPr="005F4386" w:rsidRDefault="00E7626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195FB309" w14:textId="77777777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7641F70" w14:textId="09CF99A6" w:rsidR="00E76269" w:rsidRDefault="00E7626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206B8A">
              <w:rPr>
                <w:rFonts w:ascii="Arial" w:hAnsi="Arial" w:cs="Arial"/>
                <w:sz w:val="20"/>
                <w:lang w:eastAsia="zh-CN"/>
              </w:rPr>
              <w:t>as in the resolution of CID1556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F6597C9" w14:textId="77777777" w:rsidR="00E76269" w:rsidRPr="00D16495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77CB5F6" w14:textId="3632452F" w:rsidR="00E76269" w:rsidRDefault="00E76269" w:rsidP="00E76269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BA2E38">
        <w:rPr>
          <w:i/>
          <w:sz w:val="24"/>
          <w:szCs w:val="24"/>
          <w:highlight w:val="yellow"/>
          <w:lang w:eastAsia="zh-CN"/>
        </w:rPr>
        <w:t>9</w:t>
      </w:r>
    </w:p>
    <w:p w14:paraId="365D8432" w14:textId="77777777" w:rsidR="00E76269" w:rsidRDefault="00E76269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DC34CE" w14:textId="3BF59089" w:rsidR="00E76269" w:rsidRDefault="00855BDA" w:rsidP="00E76269">
      <w:pPr>
        <w:autoSpaceDE w:val="0"/>
        <w:autoSpaceDN w:val="0"/>
        <w:adjustRightInd w:val="0"/>
      </w:pPr>
      <w:r>
        <w:rPr>
          <w:color w:val="000000"/>
          <w:highlight w:val="yellow"/>
          <w:lang w:eastAsia="zh-CN"/>
        </w:rPr>
        <w:t>On P449</w:t>
      </w:r>
      <w:r w:rsidR="00E76269" w:rsidRPr="005F6A96">
        <w:rPr>
          <w:color w:val="000000"/>
          <w:highlight w:val="yellow"/>
          <w:lang w:eastAsia="zh-CN"/>
        </w:rPr>
        <w:t>L</w:t>
      </w:r>
      <w:r w:rsidR="00C83DDF">
        <w:rPr>
          <w:color w:val="000000"/>
          <w:highlight w:val="yellow"/>
          <w:lang w:eastAsia="zh-CN"/>
        </w:rPr>
        <w:t>17</w:t>
      </w:r>
      <w:r w:rsidR="00E76269" w:rsidRPr="005F6A96">
        <w:rPr>
          <w:color w:val="000000"/>
          <w:highlight w:val="yellow"/>
          <w:lang w:eastAsia="zh-CN"/>
        </w:rPr>
        <w:t xml:space="preserve"> (CID #1</w:t>
      </w:r>
      <w:r>
        <w:rPr>
          <w:color w:val="000000"/>
          <w:highlight w:val="yellow"/>
          <w:lang w:eastAsia="zh-CN"/>
        </w:rPr>
        <w:t>5568</w:t>
      </w:r>
      <w:r w:rsidR="00E76269" w:rsidRPr="005F6A96">
        <w:rPr>
          <w:color w:val="000000"/>
          <w:highlight w:val="yellow"/>
          <w:lang w:eastAsia="zh-CN"/>
        </w:rPr>
        <w:t xml:space="preserve">): </w:t>
      </w:r>
      <w:r w:rsidR="00C83DDF" w:rsidRPr="00B91CFE">
        <w:t xml:space="preserve">The timing boundaries for the various fields are shown in Figure 28-22 </w:t>
      </w:r>
      <w:ins w:id="25" w:author="Yan(MSI) Zhang" w:date="2018-04-27T16:20:00Z">
        <w:r w:rsidR="00C83DDF">
          <w:t xml:space="preserve">when </w:t>
        </w:r>
        <w:proofErr w:type="spellStart"/>
        <w:r w:rsidR="00C83DDF">
          <w:t>midamble</w:t>
        </w:r>
        <w:proofErr w:type="spellEnd"/>
        <w:r w:rsidR="00C83DDF">
          <w:t xml:space="preserve"> is not present</w:t>
        </w:r>
      </w:ins>
      <w:r w:rsidR="00C83DDF" w:rsidRPr="00B91CFE">
        <w:t xml:space="preserve"> (Timing boundaries for HE PPDU fields</w:t>
      </w:r>
      <w:ins w:id="26" w:author="Yan(MSI) Zhang" w:date="2018-04-27T16:20:00Z">
        <w:r w:rsidR="00C83DDF">
          <w:t xml:space="preserve"> when </w:t>
        </w:r>
        <w:proofErr w:type="spellStart"/>
        <w:r w:rsidR="00C83DDF">
          <w:t>midamble</w:t>
        </w:r>
        <w:proofErr w:type="spellEnd"/>
        <w:r w:rsidR="00C83DDF">
          <w:t xml:space="preserve"> is not present</w:t>
        </w:r>
      </w:ins>
      <w:r w:rsidR="00C83DDF" w:rsidRPr="00B91CFE">
        <w:t>),</w:t>
      </w:r>
      <w:r w:rsidR="00115201">
        <w:t xml:space="preserve"> …</w:t>
      </w:r>
    </w:p>
    <w:p w14:paraId="56B6B19C" w14:textId="4D84130D" w:rsidR="00115201" w:rsidRPr="00D16495" w:rsidRDefault="00115201" w:rsidP="00E7626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E63A5C">
        <w:rPr>
          <w:highlight w:val="yellow"/>
        </w:rPr>
        <w:t>Change Figure 28-22 title to ‘Timing boundaries for HE PPDU fields</w:t>
      </w:r>
      <w:ins w:id="27" w:author="Yan(MSI) Zhang" w:date="2018-04-27T16:20:00Z">
        <w:r w:rsidRPr="00E63A5C">
          <w:rPr>
            <w:highlight w:val="yellow"/>
          </w:rPr>
          <w:t xml:space="preserve"> when </w:t>
        </w:r>
        <w:proofErr w:type="spellStart"/>
        <w:r w:rsidRPr="00E63A5C">
          <w:rPr>
            <w:highlight w:val="yellow"/>
          </w:rPr>
          <w:t>midamble</w:t>
        </w:r>
        <w:proofErr w:type="spellEnd"/>
        <w:r w:rsidRPr="00E63A5C">
          <w:rPr>
            <w:highlight w:val="yellow"/>
          </w:rPr>
          <w:t xml:space="preserve"> is not present</w:t>
        </w:r>
      </w:ins>
      <w:r w:rsidRPr="00E63A5C">
        <w:rPr>
          <w:highlight w:val="yellow"/>
        </w:rPr>
        <w:t>”.</w:t>
      </w:r>
    </w:p>
    <w:p w14:paraId="051A5ABF" w14:textId="77777777" w:rsidR="00C40172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C40172" w14:paraId="69B923B3" w14:textId="77777777" w:rsidTr="00EC7E48">
        <w:tc>
          <w:tcPr>
            <w:tcW w:w="877" w:type="dxa"/>
          </w:tcPr>
          <w:p w14:paraId="3A25C570" w14:textId="2BA91DEF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7</w:t>
            </w:r>
          </w:p>
        </w:tc>
        <w:tc>
          <w:tcPr>
            <w:tcW w:w="1260" w:type="dxa"/>
          </w:tcPr>
          <w:p w14:paraId="56142597" w14:textId="75006FC0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5DF2EBC5" w14:textId="7A0B0CDC" w:rsidR="00C40172" w:rsidRDefault="00C4017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422F85">
              <w:rPr>
                <w:rFonts w:ascii="Calibri" w:hAnsi="Calibri"/>
                <w:szCs w:val="22"/>
              </w:rPr>
              <w:t>50.16</w:t>
            </w:r>
          </w:p>
        </w:tc>
        <w:tc>
          <w:tcPr>
            <w:tcW w:w="2610" w:type="dxa"/>
          </w:tcPr>
          <w:p w14:paraId="4B4BBD35" w14:textId="5AE1ECBE" w:rsidR="00C40172" w:rsidRPr="00FF7449" w:rsidRDefault="000D759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594">
              <w:rPr>
                <w:rFonts w:ascii="Calibri" w:hAnsi="Calibri" w:cs="Arial"/>
                <w:sz w:val="24"/>
                <w:lang w:val="en-US" w:eastAsia="zh-CN"/>
              </w:rPr>
              <w:t xml:space="preserve">All three instance of </w:t>
            </w:r>
            <w:proofErr w:type="spellStart"/>
            <w:r w:rsidRPr="000D7594">
              <w:rPr>
                <w:rFonts w:ascii="Calibri" w:hAnsi="Calibri" w:cs="Arial"/>
                <w:sz w:val="24"/>
                <w:lang w:val="en-US" w:eastAsia="zh-CN"/>
              </w:rPr>
              <w:t>t_HE</w:t>
            </w:r>
            <w:proofErr w:type="spellEnd"/>
            <w:r w:rsidRPr="000D7594">
              <w:rPr>
                <w:rFonts w:ascii="Calibri" w:hAnsi="Calibri" w:cs="Arial"/>
                <w:sz w:val="24"/>
                <w:lang w:val="en-US" w:eastAsia="zh-CN"/>
              </w:rPr>
              <w:t xml:space="preserve">-Data can be written as </w:t>
            </w:r>
            <w:proofErr w:type="spellStart"/>
            <w:r w:rsidRPr="000D7594">
              <w:rPr>
                <w:rFonts w:ascii="Calibri" w:hAnsi="Calibri" w:cs="Arial"/>
                <w:sz w:val="24"/>
                <w:lang w:val="en-US" w:eastAsia="zh-CN"/>
              </w:rPr>
              <w:t>t_HE</w:t>
            </w:r>
            <w:proofErr w:type="spellEnd"/>
            <w:r w:rsidRPr="000D7594">
              <w:rPr>
                <w:rFonts w:ascii="Calibri" w:hAnsi="Calibri" w:cs="Arial"/>
                <w:sz w:val="24"/>
                <w:lang w:val="en-US" w:eastAsia="zh-CN"/>
              </w:rPr>
              <w:t>-LTF + N_HE-LTF x T_HE-LTF-SYM, using the notations from Table 28-12.</w:t>
            </w:r>
          </w:p>
        </w:tc>
        <w:tc>
          <w:tcPr>
            <w:tcW w:w="1890" w:type="dxa"/>
          </w:tcPr>
          <w:p w14:paraId="33A66F86" w14:textId="245840A1" w:rsidR="00C40172" w:rsidRPr="005F4386" w:rsidRDefault="000D7594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7594">
              <w:rPr>
                <w:rFonts w:ascii="Arial" w:hAnsi="Arial" w:cs="Arial"/>
                <w:sz w:val="20"/>
                <w:lang w:val="en-US" w:eastAsia="zh-CN"/>
              </w:rPr>
              <w:t>Use a single formula instead of three different formulas</w:t>
            </w:r>
          </w:p>
        </w:tc>
        <w:tc>
          <w:tcPr>
            <w:tcW w:w="2250" w:type="dxa"/>
          </w:tcPr>
          <w:p w14:paraId="13113648" w14:textId="77777777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65C3064" w14:textId="2D3AD3F0" w:rsidR="00C40172" w:rsidRDefault="00C40172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0D7594">
              <w:rPr>
                <w:rFonts w:ascii="Arial" w:hAnsi="Arial" w:cs="Arial"/>
                <w:sz w:val="20"/>
                <w:lang w:eastAsia="zh-CN"/>
              </w:rPr>
              <w:t>as in the resolution of CID16797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F18168B" w14:textId="77777777" w:rsidR="00C40172" w:rsidRPr="00D16495" w:rsidRDefault="00C40172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7C997CE" w14:textId="1B29C908" w:rsidR="00D16495" w:rsidRDefault="005F6A96" w:rsidP="00E22022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72FCE">
        <w:rPr>
          <w:i/>
          <w:sz w:val="24"/>
          <w:szCs w:val="24"/>
          <w:highlight w:val="yellow"/>
          <w:lang w:eastAsia="zh-CN"/>
        </w:rPr>
        <w:t>9</w:t>
      </w:r>
    </w:p>
    <w:p w14:paraId="1505F160" w14:textId="77777777" w:rsidR="005F6A96" w:rsidRDefault="005F6A96" w:rsidP="00E2202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B972B7C" w14:textId="2830DEE2" w:rsidR="00E22022" w:rsidRDefault="005F6A96" w:rsidP="00EC7E48">
      <w:pPr>
        <w:pStyle w:val="ListParagraph"/>
        <w:numPr>
          <w:ilvl w:val="0"/>
          <w:numId w:val="39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F6A96">
        <w:rPr>
          <w:color w:val="000000"/>
          <w:highlight w:val="yellow"/>
          <w:lang w:eastAsia="zh-CN"/>
        </w:rPr>
        <w:t>On P450</w:t>
      </w:r>
      <w:r w:rsidR="00A34B90" w:rsidRPr="005F6A96">
        <w:rPr>
          <w:color w:val="000000"/>
          <w:highlight w:val="yellow"/>
          <w:lang w:eastAsia="zh-CN"/>
        </w:rPr>
        <w:t>L1</w:t>
      </w:r>
      <w:r w:rsidR="00D703C5" w:rsidRPr="005F6A96">
        <w:rPr>
          <w:color w:val="000000"/>
          <w:highlight w:val="yellow"/>
          <w:lang w:eastAsia="zh-CN"/>
        </w:rPr>
        <w:t>6</w:t>
      </w:r>
      <w:r w:rsidR="00E22022" w:rsidRPr="005F6A96">
        <w:rPr>
          <w:color w:val="000000"/>
          <w:highlight w:val="yellow"/>
          <w:lang w:eastAsia="zh-CN"/>
        </w:rPr>
        <w:t xml:space="preserve"> (CID #1</w:t>
      </w:r>
      <w:r w:rsidRPr="005F6A96">
        <w:rPr>
          <w:color w:val="000000"/>
          <w:highlight w:val="yellow"/>
          <w:lang w:eastAsia="zh-CN"/>
        </w:rPr>
        <w:t>6797</w:t>
      </w:r>
      <w:r w:rsidR="00E22022" w:rsidRPr="005F6A96">
        <w:rPr>
          <w:color w:val="000000"/>
          <w:highlight w:val="yellow"/>
          <w:lang w:eastAsia="zh-CN"/>
        </w:rPr>
        <w:t xml:space="preserve">): </w:t>
      </w:r>
      <w:r w:rsidR="002863A6">
        <w:rPr>
          <w:rFonts w:ascii="Calibri" w:hAnsi="Calibri" w:cs="Arial"/>
          <w:lang w:eastAsia="zh-CN"/>
        </w:rPr>
        <w:t xml:space="preserve">Replace the equation of </w:t>
      </w:r>
      <w:r w:rsidR="002863A6" w:rsidRPr="002863A6">
        <w:rPr>
          <w:rFonts w:ascii="Calibri" w:hAnsi="Calibri" w:cs="Arial"/>
          <w:position w:val="-12"/>
          <w:lang w:eastAsia="zh-CN"/>
        </w:rPr>
        <w:object w:dxaOrig="720" w:dyaOrig="360" w14:anchorId="60FD5B6B">
          <v:shape id="_x0000_i1040" type="#_x0000_t75" style="width:36pt;height:18pt" o:ole="">
            <v:imagedata r:id="rId29" o:title=""/>
          </v:shape>
          <o:OLEObject Type="Embed" ProgID="Equation.DSMT4" ShapeID="_x0000_i1040" DrawAspect="Content" ObjectID="_1597841457" r:id="rId30"/>
        </w:object>
      </w:r>
      <w:r w:rsidR="002863A6">
        <w:rPr>
          <w:rFonts w:ascii="Calibri" w:hAnsi="Calibri" w:cs="Arial"/>
          <w:lang w:eastAsia="zh-CN"/>
        </w:rPr>
        <w:t xml:space="preserve"> with the following</w:t>
      </w:r>
    </w:p>
    <w:p w14:paraId="5B38AC25" w14:textId="26CAE660" w:rsidR="002863A6" w:rsidRPr="005F6A96" w:rsidRDefault="00087578" w:rsidP="002863A6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ins w:id="28" w:author="Yan(MSI) Zhang" w:date="2018-07-24T17:39:00Z">
        <w:r w:rsidRPr="002863A6">
          <w:rPr>
            <w:rFonts w:ascii="Calibri" w:hAnsi="Calibri" w:cs="Arial"/>
            <w:position w:val="-12"/>
            <w:lang w:eastAsia="zh-CN"/>
          </w:rPr>
          <w:object w:dxaOrig="3720" w:dyaOrig="360" w14:anchorId="61E845CE">
            <v:shape id="_x0000_i1041" type="#_x0000_t75" style="width:186pt;height:18pt" o:ole="">
              <v:imagedata r:id="rId31" o:title=""/>
            </v:shape>
            <o:OLEObject Type="Embed" ProgID="Equation.DSMT4" ShapeID="_x0000_i1041" DrawAspect="Content" ObjectID="_1597841458" r:id="rId32"/>
          </w:object>
        </w:r>
      </w:ins>
    </w:p>
    <w:p w14:paraId="693E2006" w14:textId="77777777" w:rsidR="00181048" w:rsidRPr="00995D72" w:rsidRDefault="00181048" w:rsidP="001810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29243E2" w14:textId="77777777" w:rsidR="00A848EE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A848EE" w14:paraId="0F215436" w14:textId="77777777" w:rsidTr="00EC7E48">
        <w:tc>
          <w:tcPr>
            <w:tcW w:w="877" w:type="dxa"/>
          </w:tcPr>
          <w:p w14:paraId="3042FED5" w14:textId="2064FB7B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</w:t>
            </w:r>
            <w:r w:rsidR="004154A2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1260" w:type="dxa"/>
          </w:tcPr>
          <w:p w14:paraId="15370108" w14:textId="2A2B99BE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7A2F469A" w14:textId="74C609F4" w:rsidR="00A848EE" w:rsidRDefault="00A848EE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F3531">
              <w:rPr>
                <w:rFonts w:ascii="Calibri" w:hAnsi="Calibri"/>
                <w:szCs w:val="22"/>
              </w:rPr>
              <w:t>50.38</w:t>
            </w:r>
          </w:p>
        </w:tc>
        <w:tc>
          <w:tcPr>
            <w:tcW w:w="2610" w:type="dxa"/>
          </w:tcPr>
          <w:p w14:paraId="02B472B7" w14:textId="0CD80EA3" w:rsidR="00A848EE" w:rsidRPr="00FF7449" w:rsidRDefault="00A842EE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proofErr w:type="spellStart"/>
            <w:r w:rsidRPr="00A842EE">
              <w:rPr>
                <w:rFonts w:ascii="Calibri" w:hAnsi="Calibri" w:cs="Arial"/>
                <w:sz w:val="24"/>
                <w:lang w:val="en-US" w:eastAsia="zh-CN"/>
              </w:rPr>
              <w:t>r_Subfield</w:t>
            </w:r>
            <w:proofErr w:type="spellEnd"/>
            <w:r w:rsidRPr="00A842EE">
              <w:rPr>
                <w:rFonts w:ascii="Calibri" w:hAnsi="Calibri" w:cs="Arial"/>
                <w:sz w:val="24"/>
                <w:lang w:val="en-US" w:eastAsia="zh-CN"/>
              </w:rPr>
              <w:t xml:space="preserve"> should have additional indices r and u as shown in equation (28-4)</w:t>
            </w:r>
            <w:r w:rsidR="00A848EE" w:rsidRPr="000D7594">
              <w:rPr>
                <w:rFonts w:ascii="Calibri" w:hAnsi="Calibri" w:cs="Arial"/>
                <w:sz w:val="24"/>
                <w:lang w:val="en-US" w:eastAsia="zh-CN"/>
              </w:rPr>
              <w:t>notations from Table 28-12.</w:t>
            </w:r>
          </w:p>
        </w:tc>
        <w:tc>
          <w:tcPr>
            <w:tcW w:w="1890" w:type="dxa"/>
          </w:tcPr>
          <w:p w14:paraId="5FA19831" w14:textId="431FCAEF" w:rsidR="00A848EE" w:rsidRPr="005F4386" w:rsidRDefault="008379CF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379CF">
              <w:rPr>
                <w:rFonts w:ascii="Arial" w:hAnsi="Arial" w:cs="Arial"/>
                <w:sz w:val="20"/>
                <w:lang w:val="en-US" w:eastAsia="zh-CN"/>
              </w:rPr>
              <w:t>Add indices r and u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  <w:tc>
          <w:tcPr>
            <w:tcW w:w="2250" w:type="dxa"/>
          </w:tcPr>
          <w:p w14:paraId="5558751B" w14:textId="77777777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3D916D77" w14:textId="1750C708" w:rsidR="00A848EE" w:rsidRDefault="00A848EE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8379CF">
              <w:rPr>
                <w:rFonts w:ascii="Arial" w:hAnsi="Arial" w:cs="Arial"/>
                <w:sz w:val="20"/>
                <w:lang w:eastAsia="zh-CN"/>
              </w:rPr>
              <w:t>as in the resolution of CID16798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0CA85743" w14:textId="77777777" w:rsidR="00A848EE" w:rsidRPr="00D16495" w:rsidRDefault="00A848EE" w:rsidP="00A848E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1286F4C" w14:textId="06E65367" w:rsidR="00A848EE" w:rsidRDefault="00A848EE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42105">
        <w:rPr>
          <w:i/>
          <w:sz w:val="24"/>
          <w:szCs w:val="24"/>
          <w:highlight w:val="yellow"/>
          <w:lang w:eastAsia="zh-CN"/>
        </w:rPr>
        <w:t>9</w:t>
      </w:r>
    </w:p>
    <w:p w14:paraId="24927A4B" w14:textId="77777777" w:rsidR="008E5313" w:rsidRDefault="008E5313" w:rsidP="00A848EE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74974AE3" w14:textId="06C03FC0" w:rsidR="005D1BF2" w:rsidRDefault="008E5313" w:rsidP="008E5313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E5313">
        <w:rPr>
          <w:color w:val="000000"/>
          <w:highlight w:val="yellow"/>
          <w:lang w:eastAsia="zh-CN"/>
        </w:rPr>
        <w:t>On P450</w:t>
      </w:r>
      <w:r>
        <w:rPr>
          <w:color w:val="000000"/>
          <w:highlight w:val="yellow"/>
          <w:lang w:eastAsia="zh-CN"/>
        </w:rPr>
        <w:t>L38</w:t>
      </w:r>
      <w:r w:rsidR="008D23B1">
        <w:rPr>
          <w:color w:val="000000"/>
          <w:highlight w:val="yellow"/>
          <w:lang w:eastAsia="zh-CN"/>
        </w:rPr>
        <w:t xml:space="preserve"> </w:t>
      </w:r>
      <w:r w:rsidRPr="008E5313">
        <w:rPr>
          <w:color w:val="000000"/>
          <w:highlight w:val="yellow"/>
          <w:lang w:eastAsia="zh-CN"/>
        </w:rPr>
        <w:t>(CID #1679</w:t>
      </w:r>
      <w:r>
        <w:rPr>
          <w:color w:val="000000"/>
          <w:highlight w:val="yellow"/>
          <w:lang w:eastAsia="zh-CN"/>
        </w:rPr>
        <w:t>8</w:t>
      </w:r>
      <w:r w:rsidRPr="008E5313">
        <w:rPr>
          <w:color w:val="000000"/>
          <w:highlight w:val="yellow"/>
          <w:lang w:eastAsia="zh-CN"/>
        </w:rPr>
        <w:t xml:space="preserve">): </w:t>
      </w:r>
      <w:r w:rsidR="00035594" w:rsidRPr="008E5313">
        <w:rPr>
          <w:rFonts w:ascii="Calibri" w:hAnsi="Calibri" w:cs="Arial"/>
          <w:lang w:eastAsia="zh-CN"/>
        </w:rPr>
        <w:t xml:space="preserve">In an HE TB PPDU, transmitted by user </w:t>
      </w:r>
      <w:r w:rsidR="00035594" w:rsidRPr="008E5313">
        <w:rPr>
          <w:rFonts w:ascii="Calibri" w:hAnsi="Calibri" w:cs="Arial"/>
          <w:i/>
          <w:lang w:eastAsia="zh-CN"/>
        </w:rPr>
        <w:t>u</w:t>
      </w:r>
      <w:r w:rsidR="00035594" w:rsidRPr="008E5313">
        <w:rPr>
          <w:rFonts w:ascii="Calibri" w:hAnsi="Calibri" w:cs="Arial"/>
          <w:lang w:eastAsia="zh-CN"/>
        </w:rPr>
        <w:t xml:space="preserve"> in the </w:t>
      </w:r>
      <w:r w:rsidR="00035594" w:rsidRPr="008E5313">
        <w:rPr>
          <w:rFonts w:ascii="Calibri" w:hAnsi="Calibri" w:cs="Arial"/>
          <w:i/>
          <w:lang w:eastAsia="zh-CN"/>
        </w:rPr>
        <w:t>r</w:t>
      </w:r>
      <w:r w:rsidR="00035594" w:rsidRPr="008E5313">
        <w:rPr>
          <w:rFonts w:ascii="Calibri" w:hAnsi="Calibri" w:cs="Arial"/>
          <w:lang w:eastAsia="zh-CN"/>
        </w:rPr>
        <w:t>-</w:t>
      </w:r>
      <w:proofErr w:type="spellStart"/>
      <w:r w:rsidR="00035594" w:rsidRPr="008E5313">
        <w:rPr>
          <w:rFonts w:ascii="Calibri" w:hAnsi="Calibri" w:cs="Arial"/>
          <w:lang w:eastAsia="zh-CN"/>
        </w:rPr>
        <w:t>th</w:t>
      </w:r>
      <w:proofErr w:type="spellEnd"/>
      <w:r w:rsidR="00035594" w:rsidRPr="008E5313">
        <w:rPr>
          <w:rFonts w:ascii="Calibri" w:hAnsi="Calibri" w:cs="Arial"/>
          <w:lang w:eastAsia="zh-CN"/>
        </w:rPr>
        <w:t xml:space="preserve"> RU, each subfield</w:t>
      </w:r>
      <w:proofErr w:type="gramStart"/>
      <w:r w:rsidR="00035594" w:rsidRPr="008E5313">
        <w:rPr>
          <w:rFonts w:ascii="Calibri" w:hAnsi="Calibri" w:cs="Arial"/>
          <w:lang w:eastAsia="zh-CN"/>
        </w:rPr>
        <w:t xml:space="preserve">, </w:t>
      </w:r>
      <w:proofErr w:type="gramEnd"/>
      <w:del w:id="29" w:author="Yan(MSI) Zhang" w:date="2018-07-25T10:48:00Z">
        <w:r w:rsidR="00035594" w:rsidRPr="008E5313" w:rsidDel="00035594">
          <w:rPr>
            <w:rFonts w:ascii="Calibri" w:hAnsi="Calibri" w:cs="Arial"/>
            <w:i/>
            <w:lang w:eastAsia="zh-CN"/>
          </w:rPr>
          <w:delText>r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ubfield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(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Seg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,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i</w:delText>
        </w:r>
        <w:r w:rsidR="00035594" w:rsidRPr="008E5313" w:rsidDel="00035594">
          <w:rPr>
            <w:rFonts w:ascii="Calibri" w:hAnsi="Calibri" w:cs="Arial"/>
            <w:i/>
            <w:vertAlign w:val="subscript"/>
            <w:lang w:eastAsia="zh-CN"/>
          </w:rPr>
          <w:delText>TX</w:delText>
        </w:r>
        <w:r w:rsidR="00035594" w:rsidRPr="008E5313" w:rsidDel="00035594">
          <w:rPr>
            <w:rFonts w:ascii="Calibri" w:hAnsi="Calibri" w:cs="Arial"/>
            <w:i/>
            <w:vertAlign w:val="superscript"/>
            <w:lang w:eastAsia="zh-CN"/>
          </w:rPr>
          <w:delText>)</w:delText>
        </w:r>
        <w:r w:rsidR="00035594" w:rsidRPr="008E5313" w:rsidDel="00035594">
          <w:rPr>
            <w:rFonts w:ascii="Calibri" w:hAnsi="Calibri" w:cs="Arial"/>
            <w:i/>
            <w:lang w:eastAsia="zh-CN"/>
          </w:rPr>
          <w:delText>(t)</w:delText>
        </w:r>
        <w:r w:rsidR="00035594" w:rsidRPr="008E5313" w:rsidDel="00035594">
          <w:rPr>
            <w:rFonts w:ascii="Calibri" w:hAnsi="Calibri" w:cs="Arial"/>
            <w:lang w:eastAsia="zh-CN"/>
          </w:rPr>
          <w:delText xml:space="preserve"> </w:delText>
        </w:r>
      </w:del>
      <w:ins w:id="30" w:author="Yan(MSI) Zhang" w:date="2018-07-25T10:46:00Z">
        <w:r w:rsidR="00035594" w:rsidRPr="00035594">
          <w:rPr>
            <w:position w:val="-14"/>
            <w:lang w:eastAsia="zh-CN"/>
            <w:rPrChange w:id="31" w:author="Yan(MSI) Zhang" w:date="2018-07-25T10:46:00Z">
              <w:rPr>
                <w:position w:val="-14"/>
                <w:lang w:eastAsia="zh-CN"/>
              </w:rPr>
            </w:rPrChange>
          </w:rPr>
          <w:object w:dxaOrig="1120" w:dyaOrig="420" w14:anchorId="30927EA2">
            <v:shape id="_x0000_i1042" type="#_x0000_t75" style="width:56pt;height:21pt" o:ole="">
              <v:imagedata r:id="rId33" o:title=""/>
            </v:shape>
            <o:OLEObject Type="Embed" ProgID="Equation.DSMT4" ShapeID="_x0000_i1042" DrawAspect="Content" ObjectID="_1597841459" r:id="rId34"/>
          </w:object>
        </w:r>
      </w:ins>
      <w:r w:rsidR="00035594" w:rsidRPr="008E5313">
        <w:rPr>
          <w:rFonts w:ascii="Calibri" w:hAnsi="Calibri" w:cs="Arial"/>
          <w:lang w:eastAsia="zh-CN"/>
        </w:rPr>
        <w:t>, is defined in Equation (28-4).</w:t>
      </w:r>
    </w:p>
    <w:p w14:paraId="521DEFB8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p w14:paraId="2D113D6D" w14:textId="77777777" w:rsidR="00753B0A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53B0A" w14:paraId="7FF984BE" w14:textId="77777777" w:rsidTr="00EC7E48">
        <w:tc>
          <w:tcPr>
            <w:tcW w:w="877" w:type="dxa"/>
          </w:tcPr>
          <w:p w14:paraId="096E5465" w14:textId="7ADF032F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799</w:t>
            </w:r>
          </w:p>
        </w:tc>
        <w:tc>
          <w:tcPr>
            <w:tcW w:w="1260" w:type="dxa"/>
          </w:tcPr>
          <w:p w14:paraId="68A85957" w14:textId="09543719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1D7856B8" w14:textId="0529DD7C" w:rsidR="00753B0A" w:rsidRDefault="00753B0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0.51</w:t>
            </w:r>
          </w:p>
        </w:tc>
        <w:tc>
          <w:tcPr>
            <w:tcW w:w="2610" w:type="dxa"/>
          </w:tcPr>
          <w:p w14:paraId="45AA47A6" w14:textId="77777777" w:rsidR="00075264" w:rsidRPr="00075264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"HE modulated fields refer to the HE-STF, HE-LTF, Data, and PE fields".</w:t>
            </w:r>
          </w:p>
          <w:p w14:paraId="2CA38AD7" w14:textId="308B7A5B" w:rsidR="00753B0A" w:rsidRPr="00FF7449" w:rsidRDefault="00075264" w:rsidP="0007526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75264">
              <w:rPr>
                <w:rFonts w:ascii="Calibri" w:hAnsi="Calibri" w:cs="Arial"/>
                <w:sz w:val="24"/>
                <w:lang w:val="en-US" w:eastAsia="zh-CN"/>
              </w:rPr>
              <w:t>This is not consistent with the text on page 426, line 33. There PE is not listed as an HE modulated field.</w:t>
            </w:r>
          </w:p>
        </w:tc>
        <w:tc>
          <w:tcPr>
            <w:tcW w:w="1890" w:type="dxa"/>
          </w:tcPr>
          <w:p w14:paraId="19122436" w14:textId="660239E3" w:rsidR="00753B0A" w:rsidRPr="005F4386" w:rsidRDefault="00F7608A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7608A">
              <w:rPr>
                <w:rFonts w:ascii="Arial" w:hAnsi="Arial" w:cs="Arial"/>
                <w:sz w:val="20"/>
                <w:lang w:val="en-US" w:eastAsia="zh-CN"/>
              </w:rPr>
              <w:t xml:space="preserve">Is PE </w:t>
            </w:r>
            <w:proofErr w:type="spellStart"/>
            <w:r w:rsidRPr="00F7608A">
              <w:rPr>
                <w:rFonts w:ascii="Arial" w:hAnsi="Arial" w:cs="Arial"/>
                <w:sz w:val="20"/>
                <w:lang w:val="en-US" w:eastAsia="zh-CN"/>
              </w:rPr>
              <w:t>an</w:t>
            </w:r>
            <w:proofErr w:type="spellEnd"/>
            <w:r w:rsidRPr="00F7608A">
              <w:rPr>
                <w:rFonts w:ascii="Arial" w:hAnsi="Arial" w:cs="Arial"/>
                <w:sz w:val="20"/>
                <w:lang w:val="en-US" w:eastAsia="zh-CN"/>
              </w:rPr>
              <w:t xml:space="preserve"> HE-modulated field or not? Given that no waveform is specified it may be better to not include it in the HE modulated fields.</w:t>
            </w:r>
          </w:p>
        </w:tc>
        <w:tc>
          <w:tcPr>
            <w:tcW w:w="2250" w:type="dxa"/>
          </w:tcPr>
          <w:p w14:paraId="6803F7BE" w14:textId="77777777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B4422D7" w14:textId="695E5160" w:rsidR="00753B0A" w:rsidRDefault="00753B0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F7608A">
              <w:rPr>
                <w:rFonts w:ascii="Arial" w:hAnsi="Arial" w:cs="Arial"/>
                <w:sz w:val="20"/>
                <w:lang w:eastAsia="zh-CN"/>
              </w:rPr>
              <w:t>as in the resolution of CID1679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226669EE" w14:textId="77777777" w:rsidR="00753B0A" w:rsidRPr="00D16495" w:rsidRDefault="00753B0A" w:rsidP="00753B0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DFAA182" w14:textId="0286B603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1E1830">
        <w:rPr>
          <w:i/>
          <w:sz w:val="24"/>
          <w:szCs w:val="24"/>
          <w:highlight w:val="yellow"/>
          <w:lang w:eastAsia="zh-CN"/>
        </w:rPr>
        <w:t>9</w:t>
      </w:r>
    </w:p>
    <w:p w14:paraId="2312CE19" w14:textId="77777777" w:rsidR="00753B0A" w:rsidRDefault="00753B0A" w:rsidP="00753B0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8D7984D" w14:textId="49E2DCB9" w:rsidR="00B579E5" w:rsidRPr="001A0C9C" w:rsidRDefault="00753B0A" w:rsidP="00B579E5">
      <w:pPr>
        <w:pStyle w:val="ListParagraph"/>
        <w:numPr>
          <w:ilvl w:val="0"/>
          <w:numId w:val="4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 w:rsidRPr="00B579E5">
        <w:rPr>
          <w:color w:val="000000"/>
          <w:highlight w:val="yellow"/>
          <w:lang w:eastAsia="zh-CN"/>
        </w:rPr>
        <w:t>On P450</w:t>
      </w:r>
      <w:r w:rsidR="008617D4" w:rsidRPr="00B579E5">
        <w:rPr>
          <w:color w:val="000000"/>
          <w:highlight w:val="yellow"/>
          <w:lang w:eastAsia="zh-CN"/>
        </w:rPr>
        <w:t>L51</w:t>
      </w:r>
      <w:r w:rsidRPr="00B579E5">
        <w:rPr>
          <w:color w:val="000000"/>
          <w:highlight w:val="yellow"/>
          <w:lang w:eastAsia="zh-CN"/>
        </w:rPr>
        <w:t xml:space="preserve"> (CID #1679</w:t>
      </w:r>
      <w:r w:rsidR="008617D4" w:rsidRPr="00B579E5">
        <w:rPr>
          <w:color w:val="000000"/>
          <w:highlight w:val="yellow"/>
          <w:lang w:eastAsia="zh-CN"/>
        </w:rPr>
        <w:t>9</w:t>
      </w:r>
      <w:r w:rsidRPr="001A0C9C">
        <w:rPr>
          <w:color w:val="000000"/>
          <w:highlight w:val="yellow"/>
          <w:lang w:eastAsia="zh-CN"/>
        </w:rPr>
        <w:t>):</w:t>
      </w:r>
      <w:r w:rsidR="00B579E5" w:rsidRPr="001A0C9C">
        <w:rPr>
          <w:color w:val="000000"/>
          <w:highlight w:val="yellow"/>
          <w:lang w:eastAsia="zh-CN"/>
        </w:rPr>
        <w:t xml:space="preserve"> </w:t>
      </w:r>
    </w:p>
    <w:p w14:paraId="3F048FE6" w14:textId="42F6B1BD" w:rsidR="00753B0A" w:rsidRDefault="00B579E5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B579E5">
        <w:rPr>
          <w:rFonts w:ascii="Calibri" w:hAnsi="Calibri" w:cs="Arial"/>
          <w:lang w:eastAsia="zh-CN"/>
        </w:rPr>
        <w:t xml:space="preserve">In the remainder of this </w:t>
      </w:r>
      <w:proofErr w:type="spellStart"/>
      <w:r w:rsidRPr="00B579E5">
        <w:rPr>
          <w:rFonts w:ascii="Calibri" w:hAnsi="Calibri" w:cs="Arial"/>
          <w:lang w:eastAsia="zh-CN"/>
        </w:rPr>
        <w:t>subclause</w:t>
      </w:r>
      <w:proofErr w:type="spellEnd"/>
      <w:r w:rsidRPr="00B579E5">
        <w:rPr>
          <w:rFonts w:ascii="Calibri" w:hAnsi="Calibri" w:cs="Arial"/>
          <w:lang w:eastAsia="zh-CN"/>
        </w:rPr>
        <w:t xml:space="preserve">, pre-HE modulated fields refer to the L-STF, L-LTF, L-SIG, RL-SIG, HE-SIG-A, and HE-SIG-B fields, while HE modulated fields refer to the HE-STF, HE-LTF, </w:t>
      </w:r>
      <w:ins w:id="32" w:author="Yan(MSI) Zhang" w:date="2018-07-25T10:56:00Z">
        <w:r w:rsidRPr="00B579E5">
          <w:rPr>
            <w:rFonts w:ascii="Calibri" w:hAnsi="Calibri" w:cs="Arial"/>
            <w:lang w:eastAsia="zh-CN"/>
          </w:rPr>
          <w:t xml:space="preserve">and </w:t>
        </w:r>
      </w:ins>
      <w:r w:rsidRPr="00B579E5">
        <w:rPr>
          <w:rFonts w:ascii="Calibri" w:hAnsi="Calibri" w:cs="Arial"/>
          <w:lang w:eastAsia="zh-CN"/>
        </w:rPr>
        <w:t>Data</w:t>
      </w:r>
      <w:del w:id="33" w:author="Yan(MSI) Zhang" w:date="2018-07-25T10:56:00Z">
        <w:r w:rsidRPr="00B579E5" w:rsidDel="00B579E5">
          <w:rPr>
            <w:rFonts w:ascii="Calibri" w:hAnsi="Calibri" w:cs="Arial"/>
            <w:lang w:eastAsia="zh-CN"/>
          </w:rPr>
          <w:delText>, and PE</w:delText>
        </w:r>
      </w:del>
      <w:r w:rsidRPr="00B579E5">
        <w:rPr>
          <w:rFonts w:ascii="Calibri" w:hAnsi="Calibri" w:cs="Arial"/>
          <w:lang w:eastAsia="zh-CN"/>
        </w:rPr>
        <w:t xml:space="preserve"> fields, as shown in Figure 28-22 (Timing boundaries for HE PPDU fields).</w:t>
      </w:r>
    </w:p>
    <w:p w14:paraId="1F3A8485" w14:textId="22FA9798" w:rsidR="00EE1ADF" w:rsidRDefault="00EE1ADF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1A0C9C">
        <w:rPr>
          <w:color w:val="000000"/>
          <w:highlight w:val="yellow"/>
          <w:lang w:eastAsia="zh-CN"/>
        </w:rPr>
        <w:t>Please exclude PE field in HE modulated fields in figure 28-22.</w:t>
      </w:r>
    </w:p>
    <w:p w14:paraId="63FB950F" w14:textId="77777777" w:rsidR="006B0387" w:rsidRDefault="006B0387" w:rsidP="00B579E5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6B0387" w14:paraId="1BD79C35" w14:textId="77777777" w:rsidTr="00EC7E48">
        <w:tc>
          <w:tcPr>
            <w:tcW w:w="877" w:type="dxa"/>
          </w:tcPr>
          <w:p w14:paraId="052FE9AB" w14:textId="1CE14EBB" w:rsidR="006B0387" w:rsidRDefault="004C0054" w:rsidP="004C005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1680</w:t>
            </w:r>
            <w:r w:rsidR="006B0387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260" w:type="dxa"/>
          </w:tcPr>
          <w:p w14:paraId="1A23F17B" w14:textId="6968BCA1" w:rsidR="006B0387" w:rsidRDefault="006B038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C4086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260" w:type="dxa"/>
          </w:tcPr>
          <w:p w14:paraId="6FF3C38A" w14:textId="3D727001" w:rsidR="006B0387" w:rsidRDefault="006B0387" w:rsidP="006B0387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1.13</w:t>
            </w:r>
          </w:p>
        </w:tc>
        <w:tc>
          <w:tcPr>
            <w:tcW w:w="2610" w:type="dxa"/>
          </w:tcPr>
          <w:p w14:paraId="4BE1DB7A" w14:textId="056C6118" w:rsidR="006B0387" w:rsidRPr="00FF7449" w:rsidRDefault="002E064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E0644">
              <w:rPr>
                <w:rFonts w:ascii="Calibri" w:hAnsi="Calibri" w:cs="Arial"/>
                <w:sz w:val="24"/>
                <w:lang w:val="en-US" w:eastAsia="zh-CN"/>
              </w:rPr>
              <w:t>Delete "excluding DC subcarriers". The Tables already exclude those.</w:t>
            </w:r>
          </w:p>
        </w:tc>
        <w:tc>
          <w:tcPr>
            <w:tcW w:w="1890" w:type="dxa"/>
          </w:tcPr>
          <w:p w14:paraId="73D1658B" w14:textId="77777777" w:rsidR="00020109" w:rsidRDefault="00020109" w:rsidP="00020109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14:paraId="32ADA65F" w14:textId="66051730" w:rsidR="006B0387" w:rsidRPr="005F4386" w:rsidRDefault="006B0387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  <w:tc>
          <w:tcPr>
            <w:tcW w:w="2250" w:type="dxa"/>
          </w:tcPr>
          <w:p w14:paraId="4AD45630" w14:textId="5CA3E6EA" w:rsidR="006B0387" w:rsidRDefault="00297C10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6B038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4EFB5ACF" w14:textId="19408C17" w:rsidR="006B0387" w:rsidRDefault="006B0387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</w:p>
        </w:tc>
      </w:tr>
    </w:tbl>
    <w:p w14:paraId="39904B09" w14:textId="77777777" w:rsidR="006B0387" w:rsidRPr="00D16495" w:rsidRDefault="006B0387" w:rsidP="006B038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5D3C598" w14:textId="5C4B00A2" w:rsidR="009F015A" w:rsidRPr="009F015A" w:rsidRDefault="009F015A" w:rsidP="00DB44F4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0850349C" w14:textId="77777777" w:rsidR="009F015A" w:rsidRDefault="009F015A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9F015A" w14:paraId="271B95E8" w14:textId="77777777" w:rsidTr="00EC7E48">
        <w:tc>
          <w:tcPr>
            <w:tcW w:w="877" w:type="dxa"/>
          </w:tcPr>
          <w:p w14:paraId="07FEF6BA" w14:textId="01FF61FD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</w:t>
            </w:r>
            <w:r w:rsidR="0072086A">
              <w:rPr>
                <w:rFonts w:ascii="Calibri" w:hAnsi="Calibri"/>
                <w:szCs w:val="22"/>
              </w:rPr>
              <w:t>991</w:t>
            </w:r>
          </w:p>
        </w:tc>
        <w:tc>
          <w:tcPr>
            <w:tcW w:w="1260" w:type="dxa"/>
          </w:tcPr>
          <w:p w14:paraId="5B4BFDEF" w14:textId="77777777" w:rsidR="009F015A" w:rsidRDefault="009F015A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1260" w:type="dxa"/>
          </w:tcPr>
          <w:p w14:paraId="0D5994CA" w14:textId="4EDB04B9" w:rsidR="009F015A" w:rsidRDefault="008555A1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3.36</w:t>
            </w:r>
          </w:p>
        </w:tc>
        <w:tc>
          <w:tcPr>
            <w:tcW w:w="2610" w:type="dxa"/>
          </w:tcPr>
          <w:p w14:paraId="40ADD07D" w14:textId="5FD04595" w:rsidR="009F015A" w:rsidRPr="00FF7449" w:rsidRDefault="00CF1317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F1317">
              <w:rPr>
                <w:rFonts w:ascii="Calibri" w:hAnsi="Calibri" w:cs="Arial"/>
                <w:sz w:val="24"/>
                <w:lang w:val="en-US" w:eastAsia="zh-CN"/>
              </w:rPr>
              <w:t>"For pre-HE modulated fields, T_CS,HE(l) =0". This is not accurate if BEAM_CHANGE=0. Change to "For pre-HE modulated fields when BEAM_CHANGE=1 or not present, T_CS,HE(l) =0, For pre-HE modulated fields when BEAM_CHANGE=0, and HE modulated fields, T_CS,HE(l) represents the cyclic shift per space-time stream,...".</w:t>
            </w:r>
          </w:p>
        </w:tc>
        <w:tc>
          <w:tcPr>
            <w:tcW w:w="1890" w:type="dxa"/>
          </w:tcPr>
          <w:p w14:paraId="72E0A0F6" w14:textId="455E41DC" w:rsidR="009F015A" w:rsidRPr="005F4386" w:rsidRDefault="00E578B3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578B3">
              <w:rPr>
                <w:rFonts w:ascii="Arial" w:hAnsi="Arial" w:cs="Arial"/>
                <w:sz w:val="20"/>
              </w:rPr>
              <w:t xml:space="preserve">as in comment </w:t>
            </w:r>
          </w:p>
        </w:tc>
        <w:tc>
          <w:tcPr>
            <w:tcW w:w="2250" w:type="dxa"/>
          </w:tcPr>
          <w:p w14:paraId="2E8BE106" w14:textId="77777777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446D22" w14:textId="4E113DA6" w:rsidR="009F015A" w:rsidRDefault="009F015A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</w:t>
            </w:r>
            <w:r w:rsidR="00E578B3">
              <w:rPr>
                <w:rFonts w:ascii="Arial" w:hAnsi="Arial" w:cs="Arial"/>
                <w:sz w:val="20"/>
                <w:lang w:eastAsia="zh-CN"/>
              </w:rPr>
              <w:t>as in the resolution of CID169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6852B5FA" w14:textId="77777777" w:rsidR="009F015A" w:rsidRPr="00D16495" w:rsidRDefault="009F015A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81C29B6" w14:textId="1CF1012C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86016D">
        <w:rPr>
          <w:i/>
          <w:sz w:val="24"/>
          <w:szCs w:val="24"/>
          <w:highlight w:val="yellow"/>
          <w:lang w:eastAsia="zh-CN"/>
        </w:rPr>
        <w:t>9</w:t>
      </w:r>
    </w:p>
    <w:p w14:paraId="7B79088D" w14:textId="77777777" w:rsidR="009F015A" w:rsidRDefault="009F015A" w:rsidP="009F015A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35F3D233" w14:textId="3EC3A00A" w:rsidR="009F015A" w:rsidRDefault="00864F82" w:rsidP="009F015A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t>On P453</w:t>
      </w:r>
      <w:r w:rsidR="009F015A" w:rsidRPr="00B1722B">
        <w:rPr>
          <w:color w:val="000000"/>
          <w:highlight w:val="yellow"/>
          <w:lang w:eastAsia="zh-CN"/>
        </w:rPr>
        <w:t>L3</w:t>
      </w:r>
      <w:r>
        <w:rPr>
          <w:color w:val="000000"/>
          <w:highlight w:val="yellow"/>
          <w:lang w:eastAsia="zh-CN"/>
        </w:rPr>
        <w:t>6</w:t>
      </w:r>
      <w:r w:rsidR="009F015A" w:rsidRPr="00B1722B">
        <w:rPr>
          <w:color w:val="000000"/>
          <w:highlight w:val="yellow"/>
          <w:lang w:eastAsia="zh-CN"/>
        </w:rPr>
        <w:t xml:space="preserve"> (CID #16</w:t>
      </w:r>
      <w:r>
        <w:rPr>
          <w:color w:val="000000"/>
          <w:highlight w:val="yellow"/>
          <w:lang w:eastAsia="zh-CN"/>
        </w:rPr>
        <w:t>991</w:t>
      </w:r>
      <w:r w:rsidR="009F015A" w:rsidRPr="00B1722B">
        <w:rPr>
          <w:color w:val="000000"/>
          <w:highlight w:val="yellow"/>
          <w:lang w:eastAsia="zh-CN"/>
        </w:rPr>
        <w:t>):</w:t>
      </w:r>
      <w:r w:rsidR="009F015A">
        <w:rPr>
          <w:color w:val="000000"/>
          <w:highlight w:val="yellow"/>
          <w:lang w:eastAsia="zh-CN"/>
        </w:rPr>
        <w:t xml:space="preserve"> </w:t>
      </w:r>
    </w:p>
    <w:p w14:paraId="02B3AA2E" w14:textId="18FAB2BD" w:rsidR="00C82C34" w:rsidRDefault="00BB1055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10740735">
          <v:shape id="_x0000_i1044" type="#_x0000_t75" style="width:42.5pt;height:19pt" o:ole="">
            <v:imagedata r:id="rId35" o:title=""/>
          </v:shape>
          <o:OLEObject Type="Embed" ProgID="Equation.DSMT4" ShapeID="_x0000_i1044" DrawAspect="Content" ObjectID="_1597841460" r:id="rId36"/>
        </w:object>
      </w:r>
      <w:r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For pre-HE modulated fields</w:t>
      </w:r>
      <w:ins w:id="34" w:author="Yan(MSI) Zhang" w:date="2018-07-25T11:34:00Z">
        <w:r>
          <w:rPr>
            <w:rFonts w:ascii="Calibri" w:hAnsi="Calibri" w:cs="Arial"/>
            <w:sz w:val="24"/>
            <w:lang w:val="en-US" w:eastAsia="zh-CN"/>
          </w:rPr>
          <w:t xml:space="preserve"> when </w:t>
        </w:r>
        <w:r w:rsidR="008517BC">
          <w:rPr>
            <w:rFonts w:ascii="Calibri" w:hAnsi="Calibri" w:cs="Arial"/>
            <w:sz w:val="24"/>
            <w:lang w:val="en-US" w:eastAsia="zh-CN"/>
          </w:rPr>
          <w:t xml:space="preserve">the TXVECTOR parameter </w:t>
        </w:r>
        <w:r>
          <w:rPr>
            <w:rFonts w:ascii="Calibri" w:hAnsi="Calibri" w:cs="Arial"/>
            <w:sz w:val="24"/>
            <w:lang w:val="en-US" w:eastAsia="zh-CN"/>
          </w:rPr>
          <w:t>BEAM_CHANGE is 1 or not present</w:t>
        </w:r>
      </w:ins>
      <w:proofErr w:type="gramStart"/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proofErr w:type="gramEnd"/>
      <w:r w:rsidRPr="00BB1055">
        <w:rPr>
          <w:rFonts w:ascii="Calibri" w:hAnsi="Calibri" w:cs="Arial"/>
          <w:position w:val="-14"/>
          <w:sz w:val="24"/>
          <w:lang w:val="en-US" w:eastAsia="zh-CN"/>
        </w:rPr>
        <w:object w:dxaOrig="1240" w:dyaOrig="380" w14:anchorId="166AA9AE">
          <v:shape id="_x0000_i1043" type="#_x0000_t75" style="width:62pt;height:19pt" o:ole="">
            <v:imagedata r:id="rId37" o:title=""/>
          </v:shape>
          <o:OLEObject Type="Embed" ProgID="Equation.DSMT4" ShapeID="_x0000_i1043" DrawAspect="Content" ObjectID="_1597841461" r:id="rId38"/>
        </w:object>
      </w:r>
      <w:r w:rsidR="00C82C34" w:rsidRPr="00BB1055">
        <w:rPr>
          <w:rFonts w:ascii="Calibri" w:hAnsi="Calibri" w:cs="Arial"/>
          <w:sz w:val="24"/>
          <w:lang w:val="en-US" w:eastAsia="zh-CN"/>
        </w:rPr>
        <w:t>. For HE modulated fields</w:t>
      </w:r>
      <w:ins w:id="35" w:author="Yan(MSI) Zhang" w:date="2018-07-25T11:36:00Z">
        <w:r w:rsidR="008517BC">
          <w:rPr>
            <w:rFonts w:ascii="Calibri" w:hAnsi="Calibri" w:cs="Arial"/>
            <w:sz w:val="24"/>
            <w:lang w:val="en-US" w:eastAsia="zh-CN"/>
          </w:rPr>
          <w:t>,</w:t>
        </w:r>
      </w:ins>
      <w:ins w:id="36" w:author="Yan(MSI) Zhang" w:date="2018-07-25T11:35:00Z">
        <w:r w:rsidR="008517BC">
          <w:rPr>
            <w:rFonts w:ascii="Calibri" w:hAnsi="Calibri" w:cs="Arial"/>
            <w:sz w:val="24"/>
            <w:lang w:val="en-US" w:eastAsia="zh-CN"/>
          </w:rPr>
          <w:t xml:space="preserve"> and pre-HE modulated fields when TXVECTOR parameter BEAM_CHANGE is 0</w:t>
        </w:r>
      </w:ins>
      <w:r w:rsidR="00C82C34" w:rsidRPr="00BB1055">
        <w:rPr>
          <w:rFonts w:ascii="Calibri" w:hAnsi="Calibri" w:cs="Arial"/>
          <w:sz w:val="24"/>
          <w:lang w:val="en-US" w:eastAsia="zh-CN"/>
        </w:rPr>
        <w:t xml:space="preserve">, </w:t>
      </w:r>
      <w:r w:rsidR="00237653" w:rsidRPr="00BB1055">
        <w:rPr>
          <w:rFonts w:ascii="Calibri" w:hAnsi="Calibri" w:cs="Arial"/>
          <w:position w:val="-14"/>
          <w:sz w:val="24"/>
          <w:lang w:val="en-US" w:eastAsia="zh-CN"/>
        </w:rPr>
        <w:object w:dxaOrig="859" w:dyaOrig="380" w14:anchorId="668C6536">
          <v:shape id="_x0000_i1045" type="#_x0000_t75" style="width:42.5pt;height:19pt" o:ole="">
            <v:imagedata r:id="rId35" o:title=""/>
          </v:shape>
          <o:OLEObject Type="Embed" ProgID="Equation.DSMT4" ShapeID="_x0000_i1045" DrawAspect="Content" ObjectID="_1597841462" r:id="rId39"/>
        </w:object>
      </w:r>
      <w:r w:rsidR="00237653">
        <w:rPr>
          <w:rFonts w:ascii="Calibri" w:hAnsi="Calibri" w:cs="Arial"/>
          <w:sz w:val="24"/>
          <w:lang w:val="en-US" w:eastAsia="zh-CN"/>
        </w:rPr>
        <w:t xml:space="preserve"> </w:t>
      </w:r>
      <w:r w:rsidR="00C82C34" w:rsidRPr="00BB1055">
        <w:rPr>
          <w:rFonts w:ascii="Calibri" w:hAnsi="Calibri" w:cs="Arial"/>
          <w:sz w:val="24"/>
          <w:lang w:val="en-US" w:eastAsia="zh-CN"/>
        </w:rPr>
        <w:t>represents the cyclic shift per space-time stream, whose value is defined in 28.3.10.2.2 (Cyclic shift for HE modulated fields).</w:t>
      </w:r>
    </w:p>
    <w:p w14:paraId="7CAB9BD4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7E5241F" w14:textId="77777777" w:rsidR="005020B7" w:rsidRPr="00B058DE" w:rsidRDefault="005020B7" w:rsidP="005020B7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5020B7" w14:paraId="599CBF02" w14:textId="77777777" w:rsidTr="00EC7E48">
        <w:tc>
          <w:tcPr>
            <w:tcW w:w="877" w:type="dxa"/>
          </w:tcPr>
          <w:p w14:paraId="0CA7AB02" w14:textId="3095E5D9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01</w:t>
            </w:r>
          </w:p>
        </w:tc>
        <w:tc>
          <w:tcPr>
            <w:tcW w:w="1260" w:type="dxa"/>
          </w:tcPr>
          <w:p w14:paraId="175814DD" w14:textId="5CD9BEE3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3</w:t>
            </w:r>
          </w:p>
        </w:tc>
        <w:tc>
          <w:tcPr>
            <w:tcW w:w="1260" w:type="dxa"/>
          </w:tcPr>
          <w:p w14:paraId="29253169" w14:textId="5480289B" w:rsidR="005020B7" w:rsidRDefault="005020B7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3B1A65">
              <w:rPr>
                <w:rFonts w:ascii="Calibri" w:hAnsi="Calibri"/>
                <w:szCs w:val="22"/>
              </w:rPr>
              <w:t>55.59</w:t>
            </w:r>
          </w:p>
        </w:tc>
        <w:tc>
          <w:tcPr>
            <w:tcW w:w="2610" w:type="dxa"/>
          </w:tcPr>
          <w:p w14:paraId="12E55BCB" w14:textId="15352902" w:rsidR="005020B7" w:rsidRPr="00FF7449" w:rsidRDefault="003B1A65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Equation (28-6) shows a 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in the set Omega_20MHz. Similar Equation (28-8) shows the same 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as going from 0 to N_20MHz-1. Is there a reason for this difference? The notation in (28-6) is more general and covers all PPDU formats (even if BEAM_CHANGE only applies to SU)</w:t>
            </w:r>
          </w:p>
        </w:tc>
        <w:tc>
          <w:tcPr>
            <w:tcW w:w="1890" w:type="dxa"/>
          </w:tcPr>
          <w:p w14:paraId="03FF3BA3" w14:textId="0A953DB2" w:rsidR="005020B7" w:rsidRPr="005F4386" w:rsidRDefault="006A44A9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6A44A9">
              <w:rPr>
                <w:rFonts w:ascii="Arial" w:hAnsi="Arial" w:cs="Arial"/>
                <w:sz w:val="20"/>
                <w:lang w:val="en-US" w:eastAsia="zh-CN"/>
              </w:rPr>
              <w:t>Similar comments on page 456. 62, 458.62, 459.41, 476.13</w:t>
            </w:r>
          </w:p>
        </w:tc>
        <w:tc>
          <w:tcPr>
            <w:tcW w:w="2250" w:type="dxa"/>
          </w:tcPr>
          <w:p w14:paraId="719F9B3A" w14:textId="4F8E4A7E" w:rsidR="005020B7" w:rsidRDefault="006A44A9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5020B7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312F70F" w14:textId="33388EDD" w:rsidR="005020B7" w:rsidRPr="00E32C42" w:rsidRDefault="00E32C42" w:rsidP="00EC7E4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>The commenter is right that “</w:t>
            </w:r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sum over </w:t>
            </w:r>
            <w:proofErr w:type="spellStart"/>
            <w:r w:rsidRPr="003B1A65">
              <w:rPr>
                <w:rFonts w:ascii="Calibri" w:hAnsi="Calibri" w:cs="Arial"/>
                <w:sz w:val="24"/>
                <w:lang w:val="en-US" w:eastAsia="zh-CN"/>
              </w:rPr>
              <w:t>i_BW</w:t>
            </w:r>
            <w:proofErr w:type="spellEnd"/>
            <w:r w:rsidRPr="003B1A65">
              <w:rPr>
                <w:rFonts w:ascii="Calibri" w:hAnsi="Calibri" w:cs="Arial"/>
                <w:sz w:val="24"/>
                <w:lang w:val="en-US" w:eastAsia="zh-CN"/>
              </w:rPr>
              <w:t xml:space="preserve"> in the set Omega_20MHz</w:t>
            </w:r>
            <w:r>
              <w:rPr>
                <w:rFonts w:ascii="Calibri" w:hAnsi="Calibri" w:cs="Arial"/>
                <w:sz w:val="24"/>
                <w:lang w:val="en-US" w:eastAsia="zh-CN"/>
              </w:rPr>
              <w:t>” also applies to equation 28-8 when BEAM_CHANGE is 0. However, the current version of explicitly summing from 0 to N_20MHz-1 is more concise and clearer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t xml:space="preserve"> to indicate pre-HE </w:t>
            </w:r>
            <w:r w:rsidR="00EA23EB">
              <w:rPr>
                <w:rFonts w:ascii="Calibri" w:hAnsi="Calibri" w:cs="Arial"/>
                <w:sz w:val="24"/>
                <w:lang w:val="en-US" w:eastAsia="zh-CN"/>
              </w:rPr>
              <w:lastRenderedPageBreak/>
              <w:t>modulated fields transmit on all 20MHz channels contained in the transmit bandwidth.</w:t>
            </w:r>
          </w:p>
        </w:tc>
      </w:tr>
    </w:tbl>
    <w:p w14:paraId="6D589148" w14:textId="77777777" w:rsidR="005020B7" w:rsidRDefault="005020B7" w:rsidP="005020B7">
      <w:pPr>
        <w:autoSpaceDE w:val="0"/>
        <w:autoSpaceDN w:val="0"/>
        <w:adjustRightInd w:val="0"/>
        <w:rPr>
          <w:lang w:eastAsia="zh-CN"/>
        </w:rPr>
      </w:pPr>
    </w:p>
    <w:p w14:paraId="5E860E72" w14:textId="77777777" w:rsidR="005020B7" w:rsidRDefault="005020B7" w:rsidP="009F015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CD710E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2A1AED" w14:paraId="1AA57A67" w14:textId="77777777" w:rsidTr="00EC7E48">
        <w:tc>
          <w:tcPr>
            <w:tcW w:w="877" w:type="dxa"/>
          </w:tcPr>
          <w:p w14:paraId="61B1252B" w14:textId="6FC6FBA4" w:rsidR="002A1AED" w:rsidRDefault="002A1AED" w:rsidP="00EC7E48">
            <w:pPr>
              <w:rPr>
                <w:rFonts w:ascii="Calibri" w:hAnsi="Calibri"/>
                <w:szCs w:val="22"/>
              </w:rPr>
            </w:pPr>
            <w:r w:rsidRPr="00BC758A">
              <w:rPr>
                <w:rFonts w:ascii="Calibri" w:hAnsi="Calibri"/>
                <w:color w:val="FF0000"/>
                <w:szCs w:val="22"/>
              </w:rPr>
              <w:t>16810</w:t>
            </w:r>
          </w:p>
        </w:tc>
        <w:tc>
          <w:tcPr>
            <w:tcW w:w="1260" w:type="dxa"/>
          </w:tcPr>
          <w:p w14:paraId="63EBD123" w14:textId="0FCF0C3C" w:rsidR="002A1AED" w:rsidRDefault="002A1AED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B91051">
              <w:rPr>
                <w:rFonts w:ascii="Calibri" w:hAnsi="Calibri"/>
                <w:szCs w:val="22"/>
              </w:rPr>
              <w:t>10.7.4</w:t>
            </w:r>
          </w:p>
        </w:tc>
        <w:tc>
          <w:tcPr>
            <w:tcW w:w="1260" w:type="dxa"/>
          </w:tcPr>
          <w:p w14:paraId="68C328D8" w14:textId="3BFE2CB2" w:rsidR="002A1AED" w:rsidRDefault="00AB2764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77.4</w:t>
            </w:r>
          </w:p>
        </w:tc>
        <w:tc>
          <w:tcPr>
            <w:tcW w:w="2610" w:type="dxa"/>
          </w:tcPr>
          <w:p w14:paraId="2202CD59" w14:textId="6734566E" w:rsidR="002A1AED" w:rsidRPr="00FF7449" w:rsidRDefault="00D5541C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D5541C">
              <w:rPr>
                <w:rFonts w:ascii="Calibri" w:hAnsi="Calibri" w:cs="Arial"/>
                <w:sz w:val="24"/>
                <w:lang w:val="en-US" w:eastAsia="zh-CN"/>
              </w:rPr>
              <w:t>(28-18) is a 20 MHz waveform centered around DC. Shouldn't it be shifted to the primary 20?</w:t>
            </w:r>
          </w:p>
        </w:tc>
        <w:tc>
          <w:tcPr>
            <w:tcW w:w="1890" w:type="dxa"/>
          </w:tcPr>
          <w:p w14:paraId="608C91DE" w14:textId="435E0774" w:rsidR="002A1AED" w:rsidRPr="005F4386" w:rsidRDefault="00D5541C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541C">
              <w:rPr>
                <w:rFonts w:ascii="Arial" w:hAnsi="Arial" w:cs="Arial"/>
                <w:sz w:val="20"/>
              </w:rPr>
              <w:t>Correct</w:t>
            </w:r>
          </w:p>
        </w:tc>
        <w:tc>
          <w:tcPr>
            <w:tcW w:w="2250" w:type="dxa"/>
          </w:tcPr>
          <w:p w14:paraId="0BC4D6E1" w14:textId="366906AE" w:rsidR="002A1AED" w:rsidRDefault="002A1AED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D5541C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1974386D" w14:textId="6279687F" w:rsidR="002A1AED" w:rsidRDefault="009E3902" w:rsidP="000729F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Equation (28-18) represents </w:t>
            </w:r>
            <w:r w:rsidR="000729F9">
              <w:rPr>
                <w:rFonts w:ascii="Arial" w:hAnsi="Arial" w:cs="Arial"/>
                <w:sz w:val="20"/>
                <w:lang w:eastAsia="zh-CN"/>
              </w:rPr>
              <w:t xml:space="preserve">complex baseband signal in </w:t>
            </w:r>
            <w:r w:rsidRPr="009E3902">
              <w:rPr>
                <w:rFonts w:ascii="Arial" w:hAnsi="Arial" w:cs="Arial"/>
                <w:sz w:val="20"/>
                <w:lang w:eastAsia="zh-CN"/>
              </w:rPr>
              <w:t>frequency</w:t>
            </w:r>
            <w:r w:rsidR="000729F9">
              <w:rPr>
                <w:rFonts w:ascii="Arial" w:hAnsi="Arial" w:cs="Arial"/>
                <w:sz w:val="20"/>
                <w:lang w:eastAsia="zh-CN"/>
              </w:rPr>
              <w:t xml:space="preserve"> domain</w:t>
            </w:r>
            <w:r w:rsidR="002A1AED" w:rsidRPr="009E3902">
              <w:rPr>
                <w:rFonts w:ascii="Arial" w:hAnsi="Arial" w:cs="Arial"/>
                <w:sz w:val="20"/>
                <w:lang w:eastAsia="zh-CN"/>
              </w:rPr>
              <w:t>.</w:t>
            </w:r>
            <w:r w:rsidR="002A1AED"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  <w:r>
              <w:rPr>
                <w:rFonts w:ascii="Arial" w:hAnsi="Arial" w:cs="Arial"/>
                <w:sz w:val="20"/>
                <w:lang w:val="en-US" w:eastAsia="zh-CN"/>
              </w:rPr>
              <w:t>The frequency shift to primary 20 is reflected in equation (28-1).</w:t>
            </w:r>
          </w:p>
        </w:tc>
      </w:tr>
    </w:tbl>
    <w:p w14:paraId="59557BDC" w14:textId="77777777" w:rsidR="002A1AED" w:rsidRDefault="002A1AED" w:rsidP="002A1AED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C0EE431" w14:textId="77777777" w:rsidR="00762818" w:rsidRDefault="00762818" w:rsidP="0076281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62818" w14:paraId="1B70D9A9" w14:textId="77777777" w:rsidTr="00EC7E48">
        <w:tc>
          <w:tcPr>
            <w:tcW w:w="877" w:type="dxa"/>
          </w:tcPr>
          <w:p w14:paraId="42550065" w14:textId="7B4BAEAC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814</w:t>
            </w:r>
          </w:p>
        </w:tc>
        <w:tc>
          <w:tcPr>
            <w:tcW w:w="1260" w:type="dxa"/>
          </w:tcPr>
          <w:p w14:paraId="51FCFF4D" w14:textId="550DB95F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B191A">
              <w:rPr>
                <w:rFonts w:ascii="Calibri" w:hAnsi="Calibri"/>
                <w:szCs w:val="22"/>
              </w:rPr>
              <w:t>10.9</w:t>
            </w:r>
          </w:p>
        </w:tc>
        <w:tc>
          <w:tcPr>
            <w:tcW w:w="1260" w:type="dxa"/>
          </w:tcPr>
          <w:p w14:paraId="71DB1A4A" w14:textId="4B513415" w:rsidR="00762818" w:rsidRDefault="00762818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</w:t>
            </w:r>
            <w:r w:rsidR="00CB191A">
              <w:rPr>
                <w:rFonts w:ascii="Calibri" w:hAnsi="Calibri"/>
                <w:szCs w:val="22"/>
              </w:rPr>
              <w:t>92.20</w:t>
            </w:r>
          </w:p>
        </w:tc>
        <w:tc>
          <w:tcPr>
            <w:tcW w:w="2610" w:type="dxa"/>
          </w:tcPr>
          <w:p w14:paraId="138801E9" w14:textId="321F0E58" w:rsidR="00762818" w:rsidRPr="00FF7449" w:rsidRDefault="004F2346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F2346">
              <w:rPr>
                <w:rFonts w:ascii="Calibri" w:hAnsi="Calibri" w:cs="Arial"/>
                <w:sz w:val="24"/>
                <w:lang w:val="en-US" w:eastAsia="zh-CN"/>
              </w:rPr>
              <w:t>"The HE-STF field is constructed by mapping the M sequence(s) multiplied by 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 or (-1-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". All multiplications are with 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, the sign is in the M sequence.</w:t>
            </w:r>
          </w:p>
        </w:tc>
        <w:tc>
          <w:tcPr>
            <w:tcW w:w="1890" w:type="dxa"/>
          </w:tcPr>
          <w:p w14:paraId="63BE1232" w14:textId="04A3728A" w:rsidR="00762818" w:rsidRPr="005F4386" w:rsidRDefault="00D32CDB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32CDB">
              <w:rPr>
                <w:rFonts w:ascii="Arial" w:hAnsi="Arial" w:cs="Arial"/>
                <w:sz w:val="20"/>
                <w:lang w:val="en-US" w:eastAsia="zh-CN"/>
              </w:rPr>
              <w:t>Change sentence to: "The HE-STF field is constructed by mapping the M sequence(s) multiplied by (1+j)/</w:t>
            </w:r>
            <w:proofErr w:type="spellStart"/>
            <w:r w:rsidRPr="00D32CDB">
              <w:rPr>
                <w:rFonts w:ascii="Arial" w:hAnsi="Arial" w:cs="Arial"/>
                <w:sz w:val="20"/>
                <w:lang w:val="en-US" w:eastAsia="zh-CN"/>
              </w:rPr>
              <w:t>sqrt</w:t>
            </w:r>
            <w:proofErr w:type="spellEnd"/>
            <w:r w:rsidRPr="00D32CDB">
              <w:rPr>
                <w:rFonts w:ascii="Arial" w:hAnsi="Arial" w:cs="Arial"/>
                <w:sz w:val="20"/>
                <w:lang w:val="en-US" w:eastAsia="zh-CN"/>
              </w:rPr>
              <w:t>(2)"</w:t>
            </w:r>
          </w:p>
        </w:tc>
        <w:tc>
          <w:tcPr>
            <w:tcW w:w="2250" w:type="dxa"/>
          </w:tcPr>
          <w:p w14:paraId="0DCCFE1B" w14:textId="27913AF2" w:rsidR="00762818" w:rsidRDefault="00122133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762818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0C3D018B" w14:textId="26918CFA" w:rsidR="00762818" w:rsidRDefault="00666146" w:rsidP="00EC7E48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As shown in equations (28-23) to (28-27), (28-29) to (28-36), the HES sequences include portion of</w:t>
            </w:r>
            <w:r>
              <w:rPr>
                <w:rFonts w:ascii="Arial" w:hAnsi="Arial" w:cs="Arial"/>
                <w:sz w:val="20"/>
                <w:lang w:eastAsia="zh-CN"/>
              </w:rPr>
              <w:br/>
              <w:t>-M*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1+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, which is equivalent to M sequence multiplied by </w:t>
            </w:r>
            <w:r w:rsidRPr="004F2346">
              <w:rPr>
                <w:rFonts w:ascii="Calibri" w:hAnsi="Calibri" w:cs="Arial"/>
                <w:sz w:val="24"/>
                <w:lang w:val="en-US" w:eastAsia="zh-CN"/>
              </w:rPr>
              <w:t>(-1-j)/</w:t>
            </w:r>
            <w:proofErr w:type="spellStart"/>
            <w:r w:rsidRPr="004F2346">
              <w:rPr>
                <w:rFonts w:ascii="Calibri" w:hAnsi="Calibri" w:cs="Arial"/>
                <w:sz w:val="24"/>
                <w:lang w:val="en-US" w:eastAsia="zh-CN"/>
              </w:rPr>
              <w:t>sqrt</w:t>
            </w:r>
            <w:proofErr w:type="spellEnd"/>
            <w:r w:rsidRPr="004F2346">
              <w:rPr>
                <w:rFonts w:ascii="Calibri" w:hAnsi="Calibri" w:cs="Arial"/>
                <w:sz w:val="24"/>
                <w:lang w:val="en-US" w:eastAsia="zh-CN"/>
              </w:rPr>
              <w:t>(2)</w:t>
            </w:r>
            <w:r>
              <w:rPr>
                <w:rFonts w:ascii="Calibri" w:hAnsi="Calibri" w:cs="Arial"/>
                <w:sz w:val="24"/>
                <w:lang w:val="en-US" w:eastAsia="zh-CN"/>
              </w:rPr>
              <w:t>.</w:t>
            </w:r>
            <w:r w:rsidR="00762818" w:rsidRPr="0036159B">
              <w:rPr>
                <w:rFonts w:ascii="Arial" w:hAnsi="Arial" w:cs="Arial"/>
                <w:sz w:val="20"/>
                <w:lang w:val="en-US" w:eastAsia="zh-CN"/>
              </w:rPr>
              <w:t xml:space="preserve"> </w:t>
            </w:r>
          </w:p>
        </w:tc>
      </w:tr>
    </w:tbl>
    <w:p w14:paraId="535AE9A8" w14:textId="77777777" w:rsidR="00762818" w:rsidRDefault="00762818" w:rsidP="0076281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6CC4CEC4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553D21D9" w14:textId="77777777" w:rsidR="00745A42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10147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260"/>
        <w:gridCol w:w="1260"/>
        <w:gridCol w:w="2610"/>
        <w:gridCol w:w="1890"/>
        <w:gridCol w:w="2250"/>
      </w:tblGrid>
      <w:tr w:rsidR="00745A42" w14:paraId="172A2B85" w14:textId="77777777" w:rsidTr="00EC7E48">
        <w:tc>
          <w:tcPr>
            <w:tcW w:w="877" w:type="dxa"/>
          </w:tcPr>
          <w:p w14:paraId="25486A5C" w14:textId="0A5E95A4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6319</w:t>
            </w:r>
          </w:p>
        </w:tc>
        <w:tc>
          <w:tcPr>
            <w:tcW w:w="1260" w:type="dxa"/>
          </w:tcPr>
          <w:p w14:paraId="66250DCE" w14:textId="7FF2FC4B" w:rsidR="00745A42" w:rsidRDefault="00745A42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1.2</w:t>
            </w:r>
          </w:p>
        </w:tc>
        <w:tc>
          <w:tcPr>
            <w:tcW w:w="1260" w:type="dxa"/>
          </w:tcPr>
          <w:p w14:paraId="368F957E" w14:textId="2C275A70" w:rsidR="00745A42" w:rsidRDefault="007741FC" w:rsidP="00EC7E48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513.47</w:t>
            </w:r>
          </w:p>
        </w:tc>
        <w:tc>
          <w:tcPr>
            <w:tcW w:w="2610" w:type="dxa"/>
          </w:tcPr>
          <w:p w14:paraId="3D66CDB4" w14:textId="1ACC672E" w:rsidR="00745A42" w:rsidRPr="00FF7449" w:rsidRDefault="00BC6C84" w:rsidP="00EC7E48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BC6C84">
              <w:rPr>
                <w:rFonts w:ascii="Calibri" w:hAnsi="Calibri" w:cs="Arial"/>
                <w:sz w:val="24"/>
                <w:lang w:val="en-US" w:eastAsia="zh-CN"/>
              </w:rPr>
              <w:t>"In the case of STBC, the FEC output bits and post-FEC padding bits are modulated into the last two OFDM symbols by STBC encoding, each with the same number of effective symbol segments." -- not clear enough how "a" / pre-FEC padding factor works for STBC</w:t>
            </w:r>
          </w:p>
        </w:tc>
        <w:tc>
          <w:tcPr>
            <w:tcW w:w="1890" w:type="dxa"/>
          </w:tcPr>
          <w:p w14:paraId="2BEE3E72" w14:textId="6F5E6D1E" w:rsidR="00745A42" w:rsidRPr="005F4386" w:rsidRDefault="00D572E5" w:rsidP="00EC7E48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D572E5">
              <w:rPr>
                <w:rFonts w:ascii="Arial" w:hAnsi="Arial" w:cs="Arial"/>
                <w:sz w:val="20"/>
                <w:lang w:val="en-US" w:eastAsia="zh-CN"/>
              </w:rPr>
              <w:t>As it says in the comment</w:t>
            </w:r>
          </w:p>
        </w:tc>
        <w:tc>
          <w:tcPr>
            <w:tcW w:w="2250" w:type="dxa"/>
          </w:tcPr>
          <w:p w14:paraId="605E4BDE" w14:textId="77777777" w:rsidR="003473DA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EDA52" w14:textId="19035EFB" w:rsidR="00745A42" w:rsidRDefault="003473DA" w:rsidP="003473D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6319 in doc IEEE802.11-18/</w:t>
            </w:r>
            <w:r w:rsidR="00CD3EC0">
              <w:rPr>
                <w:rFonts w:ascii="Arial" w:hAnsi="Arial" w:cs="Arial"/>
                <w:sz w:val="20"/>
                <w:lang w:eastAsia="zh-CN"/>
              </w:rPr>
              <w:t>1492r0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47D45BD7" w14:textId="77777777" w:rsidR="00745A42" w:rsidRPr="00D16495" w:rsidRDefault="00745A42" w:rsidP="00745A42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64FFD8A" w14:textId="69AD9BC3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  <w:proofErr w:type="spellStart"/>
      <w:r>
        <w:rPr>
          <w:sz w:val="24"/>
          <w:szCs w:val="24"/>
          <w:highlight w:val="yellow"/>
          <w:lang w:eastAsia="zh-CN"/>
        </w:rPr>
        <w:t>a</w:t>
      </w:r>
      <w:r w:rsidRPr="00271A96">
        <w:rPr>
          <w:sz w:val="24"/>
          <w:szCs w:val="24"/>
          <w:highlight w:val="yellow"/>
          <w:lang w:eastAsia="zh-CN"/>
        </w:rPr>
        <w:t>x</w:t>
      </w:r>
      <w:proofErr w:type="spellEnd"/>
      <w:r w:rsidRPr="00271A96">
        <w:rPr>
          <w:sz w:val="24"/>
          <w:szCs w:val="24"/>
          <w:highlight w:val="yellow"/>
          <w:lang w:eastAsia="zh-CN"/>
        </w:rPr>
        <w:t xml:space="preserve">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3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CD415C">
        <w:rPr>
          <w:i/>
          <w:sz w:val="24"/>
          <w:szCs w:val="24"/>
          <w:highlight w:val="yellow"/>
          <w:lang w:eastAsia="zh-CN"/>
        </w:rPr>
        <w:t>11.2</w:t>
      </w:r>
    </w:p>
    <w:p w14:paraId="75BE99F4" w14:textId="77777777" w:rsidR="00EC7E48" w:rsidRDefault="00EC7E48" w:rsidP="00EC7E48">
      <w:pPr>
        <w:autoSpaceDE w:val="0"/>
        <w:autoSpaceDN w:val="0"/>
        <w:adjustRightInd w:val="0"/>
        <w:rPr>
          <w:i/>
          <w:sz w:val="24"/>
          <w:szCs w:val="24"/>
          <w:lang w:eastAsia="zh-CN"/>
        </w:rPr>
      </w:pPr>
    </w:p>
    <w:p w14:paraId="2C252B8A" w14:textId="115F8C7B" w:rsidR="00EC7E48" w:rsidRDefault="0001726D" w:rsidP="00EC7E48">
      <w:p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513L8</w:t>
      </w:r>
      <w:r w:rsidR="00EC7E48">
        <w:rPr>
          <w:color w:val="000000"/>
          <w:highlight w:val="yellow"/>
          <w:lang w:eastAsia="zh-CN"/>
        </w:rPr>
        <w:t>6</w:t>
      </w:r>
      <w:r w:rsidR="00EC7E48" w:rsidRPr="00B1722B">
        <w:rPr>
          <w:color w:val="000000"/>
          <w:highlight w:val="yellow"/>
          <w:lang w:eastAsia="zh-CN"/>
        </w:rPr>
        <w:t xml:space="preserve"> (CID #16</w:t>
      </w:r>
      <w:r w:rsidR="00777730">
        <w:rPr>
          <w:color w:val="000000"/>
          <w:highlight w:val="yellow"/>
          <w:lang w:eastAsia="zh-CN"/>
        </w:rPr>
        <w:t>319</w:t>
      </w:r>
      <w:r w:rsidR="00EC7E48" w:rsidRPr="00B1722B">
        <w:rPr>
          <w:color w:val="000000"/>
          <w:highlight w:val="yellow"/>
          <w:lang w:eastAsia="zh-CN"/>
        </w:rPr>
        <w:t>):</w:t>
      </w:r>
      <w:r w:rsidR="00EC7E48">
        <w:rPr>
          <w:color w:val="000000"/>
          <w:highlight w:val="yellow"/>
          <w:lang w:eastAsia="zh-CN"/>
        </w:rPr>
        <w:t xml:space="preserve"> </w:t>
      </w:r>
    </w:p>
    <w:p w14:paraId="365645E1" w14:textId="7BC10B2F" w:rsidR="002E30B1" w:rsidRDefault="004B57F3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ins w:id="37" w:author="Yan(MSI) Zhang" w:date="2018-07-25T16:01:00Z">
        <w:r>
          <w:rPr>
            <w:rFonts w:ascii="Calibri" w:hAnsi="Calibri" w:cs="Arial"/>
            <w:sz w:val="24"/>
            <w:lang w:val="en-US" w:eastAsia="zh-CN"/>
          </w:rPr>
          <w:t xml:space="preserve">Four pre-FEC padding boundaries partition the last one (in the case of non-STBC), or two (in the case of STBC) OFDM symbols of an HE PPDU into four symbol segments.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The pre-FEC padding may pad toward </w:t>
      </w:r>
      <w:del w:id="38" w:author="Yan(MSI) Zhang" w:date="2018-07-25T16:04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lastRenderedPageBreak/>
          <w:delText>4</w:delText>
        </w:r>
      </w:del>
      <w:del w:id="39" w:author="Yan(MSI) Zhang" w:date="2018-07-25T16:05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 xml:space="preserve"> possible </w:delText>
        </w:r>
      </w:del>
      <w:ins w:id="40" w:author="Yan(MSI) Zhang" w:date="2018-07-25T16:05:00Z">
        <w:r>
          <w:rPr>
            <w:rFonts w:ascii="Calibri" w:hAnsi="Calibri" w:cs="Arial"/>
            <w:sz w:val="24"/>
            <w:lang w:val="en-US" w:eastAsia="zh-CN"/>
          </w:rPr>
          <w:t xml:space="preserve">one of the four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>boundaries</w:t>
      </w:r>
      <w:del w:id="41" w:author="Yan(MSI) Zhang" w:date="2018-07-25T16:08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 in the last one (in the case of non-STBC), or two (in the case of STBC) OFDM symbols of an HE PPDU</w:delText>
        </w:r>
      </w:del>
      <w:del w:id="42" w:author="Yan(MSI) Zhang" w:date="2018-07-25T16:07:00Z">
        <w:r w:rsidR="00062CCD" w:rsidRPr="00062CCD" w:rsidDel="004B57F3">
          <w:rPr>
            <w:rFonts w:ascii="Calibri" w:hAnsi="Calibri" w:cs="Arial"/>
            <w:sz w:val="24"/>
            <w:lang w:val="en-US" w:eastAsia="zh-CN"/>
          </w:rPr>
          <w:delText>, the 4 possible boundaries partition the FEC out-put bit stream of the last OFDM symbol(s) into 4 symbol segments</w:delText>
        </w:r>
      </w:del>
      <w:r w:rsidR="00062CCD" w:rsidRPr="00062CCD">
        <w:rPr>
          <w:rFonts w:ascii="Calibri" w:hAnsi="Calibri" w:cs="Arial"/>
          <w:sz w:val="24"/>
          <w:lang w:val="en-US" w:eastAsia="zh-CN"/>
        </w:rPr>
        <w:t xml:space="preserve">. The </w:t>
      </w:r>
      <w:del w:id="43" w:author="Yan(MSI) Zhang" w:date="2018-07-25T16:10:00Z">
        <w:r w:rsidR="00062CCD" w:rsidRPr="00062CCD" w:rsidDel="00D86D92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44" w:author="Yan(MSI) Zhang" w:date="2018-07-25T16:10:00Z">
        <w:r w:rsidR="00D86D92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ins w:id="45" w:author="Yan(MSI) Zhang" w:date="2018-07-25T16:09:00Z">
        <w:r w:rsidR="00D86D92">
          <w:rPr>
            <w:rFonts w:ascii="Calibri" w:hAnsi="Calibri" w:cs="Arial"/>
            <w:sz w:val="24"/>
            <w:lang w:val="en-US" w:eastAsia="zh-CN"/>
          </w:rPr>
          <w:t xml:space="preserve">pre-FEC padding </w:t>
        </w:r>
      </w:ins>
      <w:r w:rsidR="00062CCD" w:rsidRPr="00062CCD">
        <w:rPr>
          <w:rFonts w:ascii="Calibri" w:hAnsi="Calibri" w:cs="Arial"/>
          <w:sz w:val="24"/>
          <w:lang w:val="en-US" w:eastAsia="zh-CN"/>
        </w:rPr>
        <w:t xml:space="preserve">boundaries are represented by a pre-FEC padding factor parameter. </w:t>
      </w:r>
    </w:p>
    <w:p w14:paraId="1B2EA9EE" w14:textId="418E7C24" w:rsidR="00062CCD" w:rsidRPr="00062CCD" w:rsidRDefault="00062CCD" w:rsidP="00EC7E48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062CCD">
        <w:rPr>
          <w:rFonts w:ascii="Calibri" w:hAnsi="Calibri" w:cs="Arial"/>
          <w:sz w:val="24"/>
          <w:lang w:val="en-US" w:eastAsia="zh-CN"/>
        </w:rPr>
        <w:t xml:space="preserve">Figure 28-35 (HE PPDU padding process in the last OFDM symbol (non-STBC) when a = 1) illustrates these </w:t>
      </w:r>
      <w:del w:id="46" w:author="Yan(MSI) Zhang" w:date="2018-07-25T16:10:00Z">
        <w:r w:rsidRPr="00062CCD" w:rsidDel="00103B0B">
          <w:rPr>
            <w:rFonts w:ascii="Calibri" w:hAnsi="Calibri" w:cs="Arial"/>
            <w:sz w:val="24"/>
            <w:lang w:val="en-US" w:eastAsia="zh-CN"/>
          </w:rPr>
          <w:delText xml:space="preserve">4 possible </w:delText>
        </w:r>
      </w:del>
      <w:ins w:id="47" w:author="Yan(MSI) Zhang" w:date="2018-07-25T16:10:00Z">
        <w:r w:rsidR="00103B0B">
          <w:rPr>
            <w:rFonts w:ascii="Calibri" w:hAnsi="Calibri" w:cs="Arial"/>
            <w:sz w:val="24"/>
            <w:lang w:val="en-US" w:eastAsia="zh-CN"/>
          </w:rPr>
          <w:t xml:space="preserve">four </w:t>
        </w:r>
      </w:ins>
      <w:r w:rsidRPr="00062CCD">
        <w:rPr>
          <w:rFonts w:ascii="Calibri" w:hAnsi="Calibri" w:cs="Arial"/>
          <w:sz w:val="24"/>
          <w:lang w:val="en-US" w:eastAsia="zh-CN"/>
        </w:rPr>
        <w:t>symbol segments in the last OFDM symbol of a non-STBC case, and the general padding process assuming the desired pre-FEC padding boundary,</w:t>
      </w:r>
      <w:ins w:id="48" w:author="Yan(MSI) Zhang" w:date="2018-07-25T16:12:00Z">
        <w:r w:rsidR="00613F47">
          <w:rPr>
            <w:rFonts w:ascii="Calibri" w:hAnsi="Calibri" w:cs="Arial"/>
            <w:sz w:val="24"/>
            <w:lang w:val="en-US" w:eastAsia="zh-CN"/>
          </w:rPr>
          <w:t xml:space="preserve"> represented by the</w:t>
        </w:r>
      </w:ins>
      <w:r w:rsidRPr="00062CCD">
        <w:rPr>
          <w:rFonts w:ascii="Calibri" w:hAnsi="Calibri" w:cs="Arial"/>
          <w:sz w:val="24"/>
          <w:lang w:val="en-US" w:eastAsia="zh-CN"/>
        </w:rPr>
        <w:t xml:space="preserve"> pre-FEC padding factor, is 1. In the case of STBC, the FEC output bits and post-FEC padding bits are modulated into the last two OFDM symbols by STBC encoding, each with the same</w:t>
      </w:r>
      <w:del w:id="49" w:author="Yan(MSI) Zhang" w:date="2018-07-25T16:13:00Z">
        <w:r w:rsidRPr="00062CCD" w:rsidDel="00613F47">
          <w:rPr>
            <w:rFonts w:ascii="Calibri" w:hAnsi="Calibri" w:cs="Arial"/>
            <w:sz w:val="24"/>
            <w:lang w:val="en-US" w:eastAsia="zh-CN"/>
          </w:rPr>
          <w:delText xml:space="preserve"> number of effective symbol segments</w:delText>
        </w:r>
      </w:del>
      <w:ins w:id="50" w:author="Yan(MSI) Zhang" w:date="2018-07-25T16:18:00Z">
        <w:r w:rsidR="00197D90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51" w:author="Yan(MSI) Zhang" w:date="2018-07-25T16:13:00Z">
        <w:r w:rsidR="00613F47">
          <w:rPr>
            <w:rFonts w:ascii="Calibri" w:hAnsi="Calibri" w:cs="Arial"/>
            <w:sz w:val="24"/>
            <w:lang w:val="en-US" w:eastAsia="zh-CN"/>
          </w:rPr>
          <w:t>pre-FEC padding boundary</w:t>
        </w:r>
      </w:ins>
      <w:r w:rsidRPr="00062CCD">
        <w:rPr>
          <w:rFonts w:ascii="Calibri" w:hAnsi="Calibri" w:cs="Arial"/>
          <w:sz w:val="24"/>
          <w:lang w:val="en-US" w:eastAsia="zh-CN"/>
        </w:rPr>
        <w:t>.</w:t>
      </w:r>
    </w:p>
    <w:sectPr w:rsidR="00062CCD" w:rsidRPr="00062CCD" w:rsidSect="00D630ED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1B7C9F" w14:textId="77777777" w:rsidR="0061350A" w:rsidRDefault="0061350A">
      <w:r>
        <w:separator/>
      </w:r>
    </w:p>
  </w:endnote>
  <w:endnote w:type="continuationSeparator" w:id="0">
    <w:p w14:paraId="10B35AC4" w14:textId="77777777" w:rsidR="0061350A" w:rsidRDefault="00613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CA3305" w14:textId="77777777" w:rsidR="00B72A15" w:rsidRDefault="00B72A1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EC7E48" w:rsidRPr="00EF1A28" w:rsidRDefault="0061350A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rPr>
        <w:lang w:val="fr-FR"/>
      </w:rPr>
      <w:fldChar w:fldCharType="begin"/>
    </w:r>
    <w:r>
      <w:rPr>
        <w:lang w:val="fr-FR"/>
      </w:rPr>
      <w:instrText xml:space="preserve"> SUBJECT  \* MERGEFORMAT </w:instrText>
    </w:r>
    <w:r>
      <w:rPr>
        <w:lang w:val="fr-FR"/>
      </w:rPr>
      <w:fldChar w:fldCharType="separate"/>
    </w:r>
    <w:proofErr w:type="spellStart"/>
    <w:r w:rsidR="00EC7E48"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="00EC7E48" w:rsidRPr="00EF1A28">
      <w:rPr>
        <w:lang w:val="fr-FR"/>
      </w:rPr>
      <w:tab/>
      <w:t xml:space="preserve">page </w:t>
    </w:r>
    <w:r w:rsidR="00EC7E48">
      <w:fldChar w:fldCharType="begin"/>
    </w:r>
    <w:r w:rsidR="00EC7E48" w:rsidRPr="00EF1A28">
      <w:rPr>
        <w:lang w:val="fr-FR"/>
      </w:rPr>
      <w:instrText xml:space="preserve">page </w:instrText>
    </w:r>
    <w:r w:rsidR="00EC7E48">
      <w:fldChar w:fldCharType="separate"/>
    </w:r>
    <w:r w:rsidR="00B72A15">
      <w:rPr>
        <w:noProof/>
        <w:lang w:val="fr-FR"/>
      </w:rPr>
      <w:t>6</w:t>
    </w:r>
    <w:r w:rsidR="00EC7E48">
      <w:fldChar w:fldCharType="end"/>
    </w:r>
    <w:r w:rsidR="00EC7E48">
      <w:rPr>
        <w:lang w:val="fr-FR"/>
      </w:rPr>
      <w:tab/>
    </w:r>
    <w:r w:rsidR="00EC7E48">
      <w:rPr>
        <w:lang w:val="fr-FR" w:eastAsia="zh-CN"/>
      </w:rPr>
      <w:t>Yan Zhang (Marvell)</w:t>
    </w:r>
    <w:r w:rsidR="00EC7E48" w:rsidRPr="00EF1A28">
      <w:rPr>
        <w:lang w:val="fr-FR"/>
      </w:rPr>
      <w:t xml:space="preserve">, et. </w:t>
    </w:r>
    <w:proofErr w:type="gramStart"/>
    <w:r w:rsidR="00EC7E48" w:rsidRPr="00EF1A28">
      <w:rPr>
        <w:lang w:val="fr-FR"/>
      </w:rPr>
      <w:t>al</w:t>
    </w:r>
    <w:proofErr w:type="gramEnd"/>
    <w:r w:rsidR="00EC7E48" w:rsidRPr="00EF1A28">
      <w:rPr>
        <w:lang w:val="fr-FR"/>
      </w:rPr>
      <w:t>.</w:t>
    </w:r>
  </w:p>
  <w:p w14:paraId="0594400E" w14:textId="77777777" w:rsidR="00EC7E48" w:rsidRPr="00EF1A28" w:rsidRDefault="00EC7E48">
    <w:pPr>
      <w:rPr>
        <w:lang w:val="fr-F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71949D1" w14:textId="77777777" w:rsidR="00B72A15" w:rsidRDefault="00B72A1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C073F5" w14:textId="77777777" w:rsidR="0061350A" w:rsidRDefault="0061350A">
      <w:r>
        <w:separator/>
      </w:r>
    </w:p>
  </w:footnote>
  <w:footnote w:type="continuationSeparator" w:id="0">
    <w:p w14:paraId="2F55F6C9" w14:textId="77777777" w:rsidR="0061350A" w:rsidRDefault="006135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957987" w14:textId="77777777" w:rsidR="00B72A15" w:rsidRDefault="00B72A1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7958959A" w:rsidR="00EC7E48" w:rsidRDefault="003A3376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August</w:t>
    </w:r>
    <w:r w:rsidR="00EC7E48">
      <w:rPr>
        <w:lang w:eastAsia="zh-CN"/>
      </w:rPr>
      <w:t>, 2018</w:t>
    </w:r>
    <w:r w:rsidR="00EC7E48">
      <w:tab/>
    </w:r>
    <w:r w:rsidR="00EC7E48">
      <w:tab/>
    </w:r>
    <w:r w:rsidR="00E24186">
      <w:fldChar w:fldCharType="begin"/>
    </w:r>
    <w:r w:rsidR="00E24186">
      <w:instrText xml:space="preserve"> TITLE  \* MERGEFORMAT </w:instrText>
    </w:r>
    <w:r w:rsidR="00E24186">
      <w:fldChar w:fldCharType="separate"/>
    </w:r>
    <w:r w:rsidR="00EC7E48">
      <w:t>doc.</w:t>
    </w:r>
    <w:r w:rsidR="00EC7E48">
      <w:t>: IEEE 802.11-18</w:t>
    </w:r>
    <w:r w:rsidR="00EC7E48">
      <w:rPr>
        <w:lang w:eastAsia="zh-CN"/>
      </w:rPr>
      <w:t>/</w:t>
    </w:r>
    <w:r w:rsidR="00E24186">
      <w:rPr>
        <w:lang w:eastAsia="zh-CN"/>
      </w:rPr>
      <w:fldChar w:fldCharType="end"/>
    </w:r>
    <w:r w:rsidR="00A7210C">
      <w:rPr>
        <w:lang w:eastAsia="zh-CN"/>
      </w:rPr>
      <w:t>1492</w:t>
    </w:r>
    <w:r w:rsidR="00EC7E48">
      <w:t>r</w:t>
    </w:r>
    <w:r w:rsidR="00B72A15">
      <w:t>1</w:t>
    </w:r>
    <w:bookmarkStart w:id="52" w:name="_GoBack"/>
    <w:bookmarkEnd w:id="52"/>
  </w:p>
  <w:p w14:paraId="703187A0" w14:textId="77777777" w:rsidR="00B72A15" w:rsidRDefault="00B72A15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5EDC1F0" w14:textId="77777777" w:rsidR="00B72A15" w:rsidRDefault="00B72A1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26A62E9"/>
    <w:multiLevelType w:val="hybridMultilevel"/>
    <w:tmpl w:val="31F2890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C24199"/>
    <w:multiLevelType w:val="hybridMultilevel"/>
    <w:tmpl w:val="DF62709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</w:num>
  <w:num w:numId="6">
    <w:abstractNumId w:val="16"/>
  </w:num>
  <w:num w:numId="7">
    <w:abstractNumId w:val="22"/>
  </w:num>
  <w:num w:numId="8">
    <w:abstractNumId w:val="32"/>
  </w:num>
  <w:num w:numId="9">
    <w:abstractNumId w:val="19"/>
  </w:num>
  <w:num w:numId="10">
    <w:abstractNumId w:val="13"/>
  </w:num>
  <w:num w:numId="11">
    <w:abstractNumId w:val="39"/>
  </w:num>
  <w:num w:numId="12">
    <w:abstractNumId w:val="33"/>
  </w:num>
  <w:num w:numId="13">
    <w:abstractNumId w:val="14"/>
  </w:num>
  <w:num w:numId="14">
    <w:abstractNumId w:val="35"/>
  </w:num>
  <w:num w:numId="15">
    <w:abstractNumId w:val="12"/>
  </w:num>
  <w:num w:numId="16">
    <w:abstractNumId w:val="9"/>
  </w:num>
  <w:num w:numId="17">
    <w:abstractNumId w:val="7"/>
  </w:num>
  <w:num w:numId="18">
    <w:abstractNumId w:val="28"/>
  </w:num>
  <w:num w:numId="19">
    <w:abstractNumId w:val="15"/>
  </w:num>
  <w:num w:numId="20">
    <w:abstractNumId w:val="40"/>
  </w:num>
  <w:num w:numId="21">
    <w:abstractNumId w:val="34"/>
  </w:num>
  <w:num w:numId="22">
    <w:abstractNumId w:val="0"/>
  </w:num>
  <w:num w:numId="23">
    <w:abstractNumId w:val="5"/>
  </w:num>
  <w:num w:numId="24">
    <w:abstractNumId w:val="38"/>
  </w:num>
  <w:num w:numId="25">
    <w:abstractNumId w:val="3"/>
  </w:num>
  <w:num w:numId="26">
    <w:abstractNumId w:val="26"/>
  </w:num>
  <w:num w:numId="27">
    <w:abstractNumId w:val="2"/>
  </w:num>
  <w:num w:numId="28">
    <w:abstractNumId w:val="10"/>
  </w:num>
  <w:num w:numId="29">
    <w:abstractNumId w:val="27"/>
  </w:num>
  <w:num w:numId="30">
    <w:abstractNumId w:val="29"/>
  </w:num>
  <w:num w:numId="31">
    <w:abstractNumId w:val="18"/>
  </w:num>
  <w:num w:numId="32">
    <w:abstractNumId w:val="25"/>
  </w:num>
  <w:num w:numId="33">
    <w:abstractNumId w:val="6"/>
  </w:num>
  <w:num w:numId="34">
    <w:abstractNumId w:val="23"/>
  </w:num>
  <w:num w:numId="35">
    <w:abstractNumId w:val="30"/>
  </w:num>
  <w:num w:numId="36">
    <w:abstractNumId w:val="17"/>
  </w:num>
  <w:num w:numId="37">
    <w:abstractNumId w:val="37"/>
  </w:num>
  <w:num w:numId="38">
    <w:abstractNumId w:val="21"/>
  </w:num>
  <w:num w:numId="39">
    <w:abstractNumId w:val="24"/>
  </w:num>
  <w:num w:numId="40">
    <w:abstractNumId w:val="41"/>
  </w:num>
  <w:num w:numId="41">
    <w:abstractNumId w:val="36"/>
  </w:num>
  <w:num w:numId="42">
    <w:abstractNumId w:val="20"/>
  </w:num>
  <w:num w:numId="43">
    <w:abstractNumId w:val="1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5E03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26D"/>
    <w:rsid w:val="0001737E"/>
    <w:rsid w:val="000173AD"/>
    <w:rsid w:val="00017553"/>
    <w:rsid w:val="00017659"/>
    <w:rsid w:val="00017C1E"/>
    <w:rsid w:val="0002010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4F6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9B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594"/>
    <w:rsid w:val="00035C1D"/>
    <w:rsid w:val="00036C1B"/>
    <w:rsid w:val="00036D02"/>
    <w:rsid w:val="00036FBE"/>
    <w:rsid w:val="00037430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30B"/>
    <w:rsid w:val="00042B7C"/>
    <w:rsid w:val="00042DDD"/>
    <w:rsid w:val="0004312D"/>
    <w:rsid w:val="000432F8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2DFA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5B1"/>
    <w:rsid w:val="0006095A"/>
    <w:rsid w:val="000609C0"/>
    <w:rsid w:val="00060A28"/>
    <w:rsid w:val="00060F9F"/>
    <w:rsid w:val="000610C2"/>
    <w:rsid w:val="00061731"/>
    <w:rsid w:val="00061758"/>
    <w:rsid w:val="00061BBA"/>
    <w:rsid w:val="00061D4F"/>
    <w:rsid w:val="00061E7E"/>
    <w:rsid w:val="00062138"/>
    <w:rsid w:val="000626F6"/>
    <w:rsid w:val="0006282F"/>
    <w:rsid w:val="00062AC0"/>
    <w:rsid w:val="00062BF6"/>
    <w:rsid w:val="00062CCD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9F9"/>
    <w:rsid w:val="00072EBE"/>
    <w:rsid w:val="000730E5"/>
    <w:rsid w:val="00073B86"/>
    <w:rsid w:val="00073E3C"/>
    <w:rsid w:val="00074624"/>
    <w:rsid w:val="0007492D"/>
    <w:rsid w:val="00075264"/>
    <w:rsid w:val="00075291"/>
    <w:rsid w:val="0007558A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D3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12"/>
    <w:rsid w:val="00085FCC"/>
    <w:rsid w:val="00086664"/>
    <w:rsid w:val="000874A1"/>
    <w:rsid w:val="00087551"/>
    <w:rsid w:val="00087578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A77F5"/>
    <w:rsid w:val="000B0838"/>
    <w:rsid w:val="000B0960"/>
    <w:rsid w:val="000B0D1B"/>
    <w:rsid w:val="000B10C5"/>
    <w:rsid w:val="000B10E4"/>
    <w:rsid w:val="000B1623"/>
    <w:rsid w:val="000B1984"/>
    <w:rsid w:val="000B1A73"/>
    <w:rsid w:val="000B1AE5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6D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5FB9"/>
    <w:rsid w:val="000C6743"/>
    <w:rsid w:val="000C6E48"/>
    <w:rsid w:val="000C6FAC"/>
    <w:rsid w:val="000C767D"/>
    <w:rsid w:val="000C7710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2BC3"/>
    <w:rsid w:val="000D30C3"/>
    <w:rsid w:val="000D3B63"/>
    <w:rsid w:val="000D3C98"/>
    <w:rsid w:val="000D3E56"/>
    <w:rsid w:val="000D472D"/>
    <w:rsid w:val="000D4821"/>
    <w:rsid w:val="000D4CB1"/>
    <w:rsid w:val="000D5298"/>
    <w:rsid w:val="000D5948"/>
    <w:rsid w:val="000D6387"/>
    <w:rsid w:val="000D6419"/>
    <w:rsid w:val="000D6468"/>
    <w:rsid w:val="000D6FFA"/>
    <w:rsid w:val="000D7186"/>
    <w:rsid w:val="000D7285"/>
    <w:rsid w:val="000D7594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26B"/>
    <w:rsid w:val="000E333F"/>
    <w:rsid w:val="000E3488"/>
    <w:rsid w:val="000E3714"/>
    <w:rsid w:val="000E4A55"/>
    <w:rsid w:val="000E4ADE"/>
    <w:rsid w:val="000E576C"/>
    <w:rsid w:val="000E5930"/>
    <w:rsid w:val="000E70C3"/>
    <w:rsid w:val="000E70D9"/>
    <w:rsid w:val="000E741E"/>
    <w:rsid w:val="000F0143"/>
    <w:rsid w:val="000F03D1"/>
    <w:rsid w:val="000F0756"/>
    <w:rsid w:val="000F098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4B66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0B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5DDD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A66"/>
    <w:rsid w:val="00113BDF"/>
    <w:rsid w:val="001140CC"/>
    <w:rsid w:val="001147BE"/>
    <w:rsid w:val="00114B46"/>
    <w:rsid w:val="00114C6D"/>
    <w:rsid w:val="00114CE5"/>
    <w:rsid w:val="00115201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552"/>
    <w:rsid w:val="00121AD8"/>
    <w:rsid w:val="00121B69"/>
    <w:rsid w:val="00121F43"/>
    <w:rsid w:val="001220FA"/>
    <w:rsid w:val="00122133"/>
    <w:rsid w:val="001226B7"/>
    <w:rsid w:val="001226F7"/>
    <w:rsid w:val="00122764"/>
    <w:rsid w:val="001227D5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37A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735"/>
    <w:rsid w:val="00137DF5"/>
    <w:rsid w:val="0014000E"/>
    <w:rsid w:val="00140223"/>
    <w:rsid w:val="001402E0"/>
    <w:rsid w:val="00140B9E"/>
    <w:rsid w:val="00140F0F"/>
    <w:rsid w:val="0014120E"/>
    <w:rsid w:val="001412F6"/>
    <w:rsid w:val="00142105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318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4C0"/>
    <w:rsid w:val="00154A52"/>
    <w:rsid w:val="00154CC3"/>
    <w:rsid w:val="00154EEA"/>
    <w:rsid w:val="0015538B"/>
    <w:rsid w:val="00155395"/>
    <w:rsid w:val="0015580A"/>
    <w:rsid w:val="00155878"/>
    <w:rsid w:val="00155F8C"/>
    <w:rsid w:val="0015642C"/>
    <w:rsid w:val="001564DE"/>
    <w:rsid w:val="0015674F"/>
    <w:rsid w:val="00156BAA"/>
    <w:rsid w:val="001572F7"/>
    <w:rsid w:val="001575E7"/>
    <w:rsid w:val="001576D0"/>
    <w:rsid w:val="00157B1F"/>
    <w:rsid w:val="001600AF"/>
    <w:rsid w:val="001606F2"/>
    <w:rsid w:val="001608F6"/>
    <w:rsid w:val="001609B0"/>
    <w:rsid w:val="001609ED"/>
    <w:rsid w:val="00160AF5"/>
    <w:rsid w:val="00162493"/>
    <w:rsid w:val="00162566"/>
    <w:rsid w:val="00162E4F"/>
    <w:rsid w:val="00162EA7"/>
    <w:rsid w:val="001631E7"/>
    <w:rsid w:val="001633A2"/>
    <w:rsid w:val="00163ABC"/>
    <w:rsid w:val="00163DFB"/>
    <w:rsid w:val="0016415D"/>
    <w:rsid w:val="001644D9"/>
    <w:rsid w:val="001646CD"/>
    <w:rsid w:val="001649A6"/>
    <w:rsid w:val="00164B43"/>
    <w:rsid w:val="00165412"/>
    <w:rsid w:val="00165E6A"/>
    <w:rsid w:val="00166361"/>
    <w:rsid w:val="001667D9"/>
    <w:rsid w:val="00167594"/>
    <w:rsid w:val="00167871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4C5F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77C50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994"/>
    <w:rsid w:val="00182F21"/>
    <w:rsid w:val="00182F79"/>
    <w:rsid w:val="00182FF1"/>
    <w:rsid w:val="00183ABF"/>
    <w:rsid w:val="00183CAD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621"/>
    <w:rsid w:val="00191B53"/>
    <w:rsid w:val="00191BB3"/>
    <w:rsid w:val="0019221E"/>
    <w:rsid w:val="00192709"/>
    <w:rsid w:val="0019285F"/>
    <w:rsid w:val="001929FE"/>
    <w:rsid w:val="001932E2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C46"/>
    <w:rsid w:val="00197D90"/>
    <w:rsid w:val="00197E2F"/>
    <w:rsid w:val="00197EDD"/>
    <w:rsid w:val="001A0028"/>
    <w:rsid w:val="001A028A"/>
    <w:rsid w:val="001A05C3"/>
    <w:rsid w:val="001A0624"/>
    <w:rsid w:val="001A06C4"/>
    <w:rsid w:val="001A0C9C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95"/>
    <w:rsid w:val="001A52CE"/>
    <w:rsid w:val="001A57D0"/>
    <w:rsid w:val="001A5BA1"/>
    <w:rsid w:val="001A5F2C"/>
    <w:rsid w:val="001A5F93"/>
    <w:rsid w:val="001A68D3"/>
    <w:rsid w:val="001A6A11"/>
    <w:rsid w:val="001A6D1A"/>
    <w:rsid w:val="001A71E8"/>
    <w:rsid w:val="001A7983"/>
    <w:rsid w:val="001A7BB1"/>
    <w:rsid w:val="001A7FC2"/>
    <w:rsid w:val="001B0052"/>
    <w:rsid w:val="001B0330"/>
    <w:rsid w:val="001B09CC"/>
    <w:rsid w:val="001B0B4E"/>
    <w:rsid w:val="001B0CD1"/>
    <w:rsid w:val="001B0E11"/>
    <w:rsid w:val="001B1006"/>
    <w:rsid w:val="001B1EAB"/>
    <w:rsid w:val="001B2760"/>
    <w:rsid w:val="001B2B39"/>
    <w:rsid w:val="001B2C4B"/>
    <w:rsid w:val="001B3045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8B0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2BE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118B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AF"/>
    <w:rsid w:val="001D3FE6"/>
    <w:rsid w:val="001D42FE"/>
    <w:rsid w:val="001D4F10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2DF"/>
    <w:rsid w:val="001E0411"/>
    <w:rsid w:val="001E0504"/>
    <w:rsid w:val="001E0844"/>
    <w:rsid w:val="001E0D4A"/>
    <w:rsid w:val="001E0E29"/>
    <w:rsid w:val="001E10A8"/>
    <w:rsid w:val="001E1830"/>
    <w:rsid w:val="001E18F8"/>
    <w:rsid w:val="001E1B0E"/>
    <w:rsid w:val="001E1E69"/>
    <w:rsid w:val="001E329E"/>
    <w:rsid w:val="001E3580"/>
    <w:rsid w:val="001E35ED"/>
    <w:rsid w:val="001E37E5"/>
    <w:rsid w:val="001E3C86"/>
    <w:rsid w:val="001E40CE"/>
    <w:rsid w:val="001E42D5"/>
    <w:rsid w:val="001E4824"/>
    <w:rsid w:val="001E4A42"/>
    <w:rsid w:val="001E4B2B"/>
    <w:rsid w:val="001E5433"/>
    <w:rsid w:val="001E6288"/>
    <w:rsid w:val="001E6627"/>
    <w:rsid w:val="001E7477"/>
    <w:rsid w:val="001E7739"/>
    <w:rsid w:val="001E7AED"/>
    <w:rsid w:val="001F0379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B8A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046"/>
    <w:rsid w:val="002262D9"/>
    <w:rsid w:val="002263D6"/>
    <w:rsid w:val="00226A4D"/>
    <w:rsid w:val="00226A93"/>
    <w:rsid w:val="00226D6A"/>
    <w:rsid w:val="002273AF"/>
    <w:rsid w:val="00227F77"/>
    <w:rsid w:val="002300C8"/>
    <w:rsid w:val="00230CAB"/>
    <w:rsid w:val="0023140C"/>
    <w:rsid w:val="0023232F"/>
    <w:rsid w:val="00232537"/>
    <w:rsid w:val="00232618"/>
    <w:rsid w:val="002327EC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3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77F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494"/>
    <w:rsid w:val="00254EB7"/>
    <w:rsid w:val="00255537"/>
    <w:rsid w:val="002556A4"/>
    <w:rsid w:val="0025592B"/>
    <w:rsid w:val="00256582"/>
    <w:rsid w:val="0025673A"/>
    <w:rsid w:val="00256E5D"/>
    <w:rsid w:val="00257038"/>
    <w:rsid w:val="00257266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4A39"/>
    <w:rsid w:val="002651EC"/>
    <w:rsid w:val="002654CB"/>
    <w:rsid w:val="0026569F"/>
    <w:rsid w:val="00265AB4"/>
    <w:rsid w:val="002665F7"/>
    <w:rsid w:val="002669B7"/>
    <w:rsid w:val="00266B70"/>
    <w:rsid w:val="00266CFE"/>
    <w:rsid w:val="00266D3C"/>
    <w:rsid w:val="00266E59"/>
    <w:rsid w:val="00267830"/>
    <w:rsid w:val="002679AC"/>
    <w:rsid w:val="00267C51"/>
    <w:rsid w:val="00267E6D"/>
    <w:rsid w:val="00267E6F"/>
    <w:rsid w:val="002703F3"/>
    <w:rsid w:val="00270468"/>
    <w:rsid w:val="002709F7"/>
    <w:rsid w:val="00270D39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480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C05"/>
    <w:rsid w:val="00283EDF"/>
    <w:rsid w:val="002840D6"/>
    <w:rsid w:val="00284412"/>
    <w:rsid w:val="0028458C"/>
    <w:rsid w:val="002845B4"/>
    <w:rsid w:val="00284649"/>
    <w:rsid w:val="00284ADC"/>
    <w:rsid w:val="00284B27"/>
    <w:rsid w:val="00285C5C"/>
    <w:rsid w:val="002863A6"/>
    <w:rsid w:val="002868EE"/>
    <w:rsid w:val="0028692C"/>
    <w:rsid w:val="00286D75"/>
    <w:rsid w:val="00286DCA"/>
    <w:rsid w:val="00287942"/>
    <w:rsid w:val="00287B1E"/>
    <w:rsid w:val="0029020B"/>
    <w:rsid w:val="00290FC6"/>
    <w:rsid w:val="00291110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4DD6"/>
    <w:rsid w:val="002952A8"/>
    <w:rsid w:val="0029543E"/>
    <w:rsid w:val="00295A86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78E"/>
    <w:rsid w:val="00297C10"/>
    <w:rsid w:val="00297ECE"/>
    <w:rsid w:val="002A0D5F"/>
    <w:rsid w:val="002A0E33"/>
    <w:rsid w:val="002A1201"/>
    <w:rsid w:val="002A1521"/>
    <w:rsid w:val="002A1689"/>
    <w:rsid w:val="002A1AED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A34"/>
    <w:rsid w:val="002B5BFC"/>
    <w:rsid w:val="002B5FAC"/>
    <w:rsid w:val="002B6840"/>
    <w:rsid w:val="002B7798"/>
    <w:rsid w:val="002B7926"/>
    <w:rsid w:val="002B7C7D"/>
    <w:rsid w:val="002B7CA4"/>
    <w:rsid w:val="002B7ECE"/>
    <w:rsid w:val="002C024D"/>
    <w:rsid w:val="002C0A8C"/>
    <w:rsid w:val="002C0AA4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656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234"/>
    <w:rsid w:val="002D36C8"/>
    <w:rsid w:val="002D39A0"/>
    <w:rsid w:val="002D3A6A"/>
    <w:rsid w:val="002D3CAB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3BF"/>
    <w:rsid w:val="002E0644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0B1"/>
    <w:rsid w:val="002E38D1"/>
    <w:rsid w:val="002E3B0B"/>
    <w:rsid w:val="002E4046"/>
    <w:rsid w:val="002E4A24"/>
    <w:rsid w:val="002E4E25"/>
    <w:rsid w:val="002E4EF9"/>
    <w:rsid w:val="002E4F46"/>
    <w:rsid w:val="002E5329"/>
    <w:rsid w:val="002E55F9"/>
    <w:rsid w:val="002E56E8"/>
    <w:rsid w:val="002E570A"/>
    <w:rsid w:val="002E5A73"/>
    <w:rsid w:val="002E63B2"/>
    <w:rsid w:val="002E6C0C"/>
    <w:rsid w:val="002E6F17"/>
    <w:rsid w:val="002E7991"/>
    <w:rsid w:val="002F025F"/>
    <w:rsid w:val="002F0318"/>
    <w:rsid w:val="002F09DE"/>
    <w:rsid w:val="002F0B31"/>
    <w:rsid w:val="002F0B54"/>
    <w:rsid w:val="002F0E2B"/>
    <w:rsid w:val="002F14E8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6C14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3C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B16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5F73"/>
    <w:rsid w:val="0031632A"/>
    <w:rsid w:val="00316A88"/>
    <w:rsid w:val="00316B18"/>
    <w:rsid w:val="003170F2"/>
    <w:rsid w:val="0031723D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337"/>
    <w:rsid w:val="0032152F"/>
    <w:rsid w:val="003217F6"/>
    <w:rsid w:val="00321C48"/>
    <w:rsid w:val="00322765"/>
    <w:rsid w:val="00322BC2"/>
    <w:rsid w:val="00322EC8"/>
    <w:rsid w:val="0032344E"/>
    <w:rsid w:val="003236D1"/>
    <w:rsid w:val="003239C4"/>
    <w:rsid w:val="00323E7E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3C5"/>
    <w:rsid w:val="00333668"/>
    <w:rsid w:val="00333B84"/>
    <w:rsid w:val="003342AB"/>
    <w:rsid w:val="0033502A"/>
    <w:rsid w:val="00335543"/>
    <w:rsid w:val="0033597C"/>
    <w:rsid w:val="00336796"/>
    <w:rsid w:val="003368CD"/>
    <w:rsid w:val="00336B4E"/>
    <w:rsid w:val="0033726E"/>
    <w:rsid w:val="00337831"/>
    <w:rsid w:val="00337FE0"/>
    <w:rsid w:val="003402C5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67E"/>
    <w:rsid w:val="00346949"/>
    <w:rsid w:val="00346B23"/>
    <w:rsid w:val="00346C50"/>
    <w:rsid w:val="00346CCA"/>
    <w:rsid w:val="0034722F"/>
    <w:rsid w:val="003473DA"/>
    <w:rsid w:val="003474EE"/>
    <w:rsid w:val="003476B1"/>
    <w:rsid w:val="00350084"/>
    <w:rsid w:val="003501D8"/>
    <w:rsid w:val="0035028C"/>
    <w:rsid w:val="00350AD9"/>
    <w:rsid w:val="00351D7B"/>
    <w:rsid w:val="00352591"/>
    <w:rsid w:val="00352BB7"/>
    <w:rsid w:val="00353229"/>
    <w:rsid w:val="0035330E"/>
    <w:rsid w:val="0035350D"/>
    <w:rsid w:val="003539B4"/>
    <w:rsid w:val="00353FA4"/>
    <w:rsid w:val="00354431"/>
    <w:rsid w:val="003547DE"/>
    <w:rsid w:val="00354C70"/>
    <w:rsid w:val="00354D0D"/>
    <w:rsid w:val="0035513F"/>
    <w:rsid w:val="003553A6"/>
    <w:rsid w:val="003553B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6BD"/>
    <w:rsid w:val="00363FC4"/>
    <w:rsid w:val="00364606"/>
    <w:rsid w:val="00364722"/>
    <w:rsid w:val="003649BD"/>
    <w:rsid w:val="00364A35"/>
    <w:rsid w:val="00365024"/>
    <w:rsid w:val="00365304"/>
    <w:rsid w:val="003653B9"/>
    <w:rsid w:val="00365741"/>
    <w:rsid w:val="00365895"/>
    <w:rsid w:val="00365924"/>
    <w:rsid w:val="00365A3B"/>
    <w:rsid w:val="00365D08"/>
    <w:rsid w:val="00366B72"/>
    <w:rsid w:val="00367027"/>
    <w:rsid w:val="0036726A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3E1C"/>
    <w:rsid w:val="00374593"/>
    <w:rsid w:val="003747C9"/>
    <w:rsid w:val="0037480A"/>
    <w:rsid w:val="0037490B"/>
    <w:rsid w:val="00374A39"/>
    <w:rsid w:val="00374DD9"/>
    <w:rsid w:val="00374F4F"/>
    <w:rsid w:val="00375150"/>
    <w:rsid w:val="00375C39"/>
    <w:rsid w:val="00375C50"/>
    <w:rsid w:val="0037677B"/>
    <w:rsid w:val="003767C1"/>
    <w:rsid w:val="00376891"/>
    <w:rsid w:val="00376940"/>
    <w:rsid w:val="00376AC5"/>
    <w:rsid w:val="00376B1D"/>
    <w:rsid w:val="00376B5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0E8C"/>
    <w:rsid w:val="00381CB5"/>
    <w:rsid w:val="00383EE7"/>
    <w:rsid w:val="0038402B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CA8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5F"/>
    <w:rsid w:val="00391BB2"/>
    <w:rsid w:val="00391E5D"/>
    <w:rsid w:val="00392F91"/>
    <w:rsid w:val="00393135"/>
    <w:rsid w:val="00393541"/>
    <w:rsid w:val="0039434D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376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A65"/>
    <w:rsid w:val="003B1B16"/>
    <w:rsid w:val="003B1E7F"/>
    <w:rsid w:val="003B233E"/>
    <w:rsid w:val="003B2563"/>
    <w:rsid w:val="003B25A0"/>
    <w:rsid w:val="003B376C"/>
    <w:rsid w:val="003B39BA"/>
    <w:rsid w:val="003B3ADA"/>
    <w:rsid w:val="003B3CF5"/>
    <w:rsid w:val="003B3E75"/>
    <w:rsid w:val="003B4A90"/>
    <w:rsid w:val="003B4B44"/>
    <w:rsid w:val="003B4E94"/>
    <w:rsid w:val="003B5082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0CA9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25D"/>
    <w:rsid w:val="003C4047"/>
    <w:rsid w:val="003C4180"/>
    <w:rsid w:val="003C46D9"/>
    <w:rsid w:val="003C5A1F"/>
    <w:rsid w:val="003C6061"/>
    <w:rsid w:val="003C6686"/>
    <w:rsid w:val="003C6B95"/>
    <w:rsid w:val="003C6BF0"/>
    <w:rsid w:val="003C6CAE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909"/>
    <w:rsid w:val="003D3D83"/>
    <w:rsid w:val="003D41CF"/>
    <w:rsid w:val="003D438E"/>
    <w:rsid w:val="003D43B5"/>
    <w:rsid w:val="003D4954"/>
    <w:rsid w:val="003D4D58"/>
    <w:rsid w:val="003D4E4B"/>
    <w:rsid w:val="003D4E8B"/>
    <w:rsid w:val="003D5208"/>
    <w:rsid w:val="003D543E"/>
    <w:rsid w:val="003D5607"/>
    <w:rsid w:val="003D57D6"/>
    <w:rsid w:val="003D6253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A3B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31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4185"/>
    <w:rsid w:val="00404A3E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4A2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A22"/>
    <w:rsid w:val="00420EC3"/>
    <w:rsid w:val="00420F76"/>
    <w:rsid w:val="00421588"/>
    <w:rsid w:val="004224D5"/>
    <w:rsid w:val="004228B2"/>
    <w:rsid w:val="00422BC2"/>
    <w:rsid w:val="00422E0F"/>
    <w:rsid w:val="00422F85"/>
    <w:rsid w:val="00423085"/>
    <w:rsid w:val="00423376"/>
    <w:rsid w:val="00423492"/>
    <w:rsid w:val="004236CC"/>
    <w:rsid w:val="00423818"/>
    <w:rsid w:val="00423A61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18C"/>
    <w:rsid w:val="0043245A"/>
    <w:rsid w:val="004325A8"/>
    <w:rsid w:val="004327A3"/>
    <w:rsid w:val="00432BCD"/>
    <w:rsid w:val="00433012"/>
    <w:rsid w:val="00433171"/>
    <w:rsid w:val="00433281"/>
    <w:rsid w:val="0043343D"/>
    <w:rsid w:val="004338E6"/>
    <w:rsid w:val="00433CEA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5790"/>
    <w:rsid w:val="00436F4C"/>
    <w:rsid w:val="004370BF"/>
    <w:rsid w:val="00437A34"/>
    <w:rsid w:val="00437BA1"/>
    <w:rsid w:val="00437C48"/>
    <w:rsid w:val="004403A7"/>
    <w:rsid w:val="0044043A"/>
    <w:rsid w:val="0044043C"/>
    <w:rsid w:val="00440733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709"/>
    <w:rsid w:val="00462A03"/>
    <w:rsid w:val="00463EFE"/>
    <w:rsid w:val="00464BEE"/>
    <w:rsid w:val="00465CDD"/>
    <w:rsid w:val="00465F30"/>
    <w:rsid w:val="0046644B"/>
    <w:rsid w:val="004669CE"/>
    <w:rsid w:val="00466D2F"/>
    <w:rsid w:val="00466D8A"/>
    <w:rsid w:val="0046747E"/>
    <w:rsid w:val="0047042E"/>
    <w:rsid w:val="0047067C"/>
    <w:rsid w:val="00470985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6A71"/>
    <w:rsid w:val="00477514"/>
    <w:rsid w:val="00477B61"/>
    <w:rsid w:val="004808D1"/>
    <w:rsid w:val="00480A8B"/>
    <w:rsid w:val="0048117F"/>
    <w:rsid w:val="004814C2"/>
    <w:rsid w:val="0048189F"/>
    <w:rsid w:val="004819D2"/>
    <w:rsid w:val="004826F3"/>
    <w:rsid w:val="00482C1E"/>
    <w:rsid w:val="0048310D"/>
    <w:rsid w:val="004832ED"/>
    <w:rsid w:val="00483665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2062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64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7F3"/>
    <w:rsid w:val="004B5FEC"/>
    <w:rsid w:val="004B624E"/>
    <w:rsid w:val="004B666F"/>
    <w:rsid w:val="004B68B6"/>
    <w:rsid w:val="004B69BE"/>
    <w:rsid w:val="004B69EE"/>
    <w:rsid w:val="004B6E52"/>
    <w:rsid w:val="004B6F2E"/>
    <w:rsid w:val="004B72C1"/>
    <w:rsid w:val="004B744D"/>
    <w:rsid w:val="004B7870"/>
    <w:rsid w:val="004B7BC9"/>
    <w:rsid w:val="004B7BD0"/>
    <w:rsid w:val="004C0054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AE2"/>
    <w:rsid w:val="004C404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AA2"/>
    <w:rsid w:val="004D0B12"/>
    <w:rsid w:val="004D0FDD"/>
    <w:rsid w:val="004D14A3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882"/>
    <w:rsid w:val="004E39E4"/>
    <w:rsid w:val="004E42B3"/>
    <w:rsid w:val="004E4A27"/>
    <w:rsid w:val="004E4C29"/>
    <w:rsid w:val="004E4C58"/>
    <w:rsid w:val="004E5000"/>
    <w:rsid w:val="004E5093"/>
    <w:rsid w:val="004E6125"/>
    <w:rsid w:val="004E6579"/>
    <w:rsid w:val="004E6610"/>
    <w:rsid w:val="004E66A2"/>
    <w:rsid w:val="004E68D3"/>
    <w:rsid w:val="004E6C17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1FFA"/>
    <w:rsid w:val="004F21D3"/>
    <w:rsid w:val="004F2346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B6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077"/>
    <w:rsid w:val="00501408"/>
    <w:rsid w:val="0050155B"/>
    <w:rsid w:val="00501B35"/>
    <w:rsid w:val="00501CE6"/>
    <w:rsid w:val="005020B7"/>
    <w:rsid w:val="00502386"/>
    <w:rsid w:val="00502958"/>
    <w:rsid w:val="005029F2"/>
    <w:rsid w:val="00502F7D"/>
    <w:rsid w:val="00503181"/>
    <w:rsid w:val="00503401"/>
    <w:rsid w:val="00503666"/>
    <w:rsid w:val="00503E21"/>
    <w:rsid w:val="005041B6"/>
    <w:rsid w:val="0050495E"/>
    <w:rsid w:val="00504BCE"/>
    <w:rsid w:val="00504BFA"/>
    <w:rsid w:val="00504DB7"/>
    <w:rsid w:val="00504F01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643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1DD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E0"/>
    <w:rsid w:val="0052461F"/>
    <w:rsid w:val="00524D08"/>
    <w:rsid w:val="00524F3A"/>
    <w:rsid w:val="0052579C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1BDB"/>
    <w:rsid w:val="00532130"/>
    <w:rsid w:val="005328F0"/>
    <w:rsid w:val="00532A69"/>
    <w:rsid w:val="0053360C"/>
    <w:rsid w:val="00533B15"/>
    <w:rsid w:val="005349FD"/>
    <w:rsid w:val="00535511"/>
    <w:rsid w:val="00535529"/>
    <w:rsid w:val="00535A93"/>
    <w:rsid w:val="00535C0C"/>
    <w:rsid w:val="00535D9A"/>
    <w:rsid w:val="00536029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514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893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63F"/>
    <w:rsid w:val="0056090A"/>
    <w:rsid w:val="00560D1C"/>
    <w:rsid w:val="00560D9B"/>
    <w:rsid w:val="00561B05"/>
    <w:rsid w:val="00561DFA"/>
    <w:rsid w:val="005621D4"/>
    <w:rsid w:val="005623BE"/>
    <w:rsid w:val="005623D9"/>
    <w:rsid w:val="005623EE"/>
    <w:rsid w:val="00562D8E"/>
    <w:rsid w:val="005630CE"/>
    <w:rsid w:val="005631C8"/>
    <w:rsid w:val="00564AFE"/>
    <w:rsid w:val="00564C37"/>
    <w:rsid w:val="00565A8D"/>
    <w:rsid w:val="00566002"/>
    <w:rsid w:val="0056639A"/>
    <w:rsid w:val="00566DA2"/>
    <w:rsid w:val="0056710B"/>
    <w:rsid w:val="00567B76"/>
    <w:rsid w:val="00567DF3"/>
    <w:rsid w:val="00567E8B"/>
    <w:rsid w:val="00570A0A"/>
    <w:rsid w:val="00571018"/>
    <w:rsid w:val="00571A3F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466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2D5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374"/>
    <w:rsid w:val="00597587"/>
    <w:rsid w:val="00597652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02D"/>
    <w:rsid w:val="005A6950"/>
    <w:rsid w:val="005A6966"/>
    <w:rsid w:val="005A6D49"/>
    <w:rsid w:val="005A6D9F"/>
    <w:rsid w:val="005A7AFE"/>
    <w:rsid w:val="005A7C7C"/>
    <w:rsid w:val="005B000E"/>
    <w:rsid w:val="005B00FD"/>
    <w:rsid w:val="005B0219"/>
    <w:rsid w:val="005B0DC7"/>
    <w:rsid w:val="005B2726"/>
    <w:rsid w:val="005B2A62"/>
    <w:rsid w:val="005B2DBC"/>
    <w:rsid w:val="005B2F64"/>
    <w:rsid w:val="005B3311"/>
    <w:rsid w:val="005B3590"/>
    <w:rsid w:val="005B3901"/>
    <w:rsid w:val="005B3956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1A2"/>
    <w:rsid w:val="005C07D6"/>
    <w:rsid w:val="005C0BD0"/>
    <w:rsid w:val="005C0EFF"/>
    <w:rsid w:val="005C1616"/>
    <w:rsid w:val="005C1695"/>
    <w:rsid w:val="005C1C14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13E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34C"/>
    <w:rsid w:val="005D0635"/>
    <w:rsid w:val="005D09AF"/>
    <w:rsid w:val="005D1337"/>
    <w:rsid w:val="005D158E"/>
    <w:rsid w:val="005D17C9"/>
    <w:rsid w:val="005D181D"/>
    <w:rsid w:val="005D1AAE"/>
    <w:rsid w:val="005D1B1D"/>
    <w:rsid w:val="005D1BF2"/>
    <w:rsid w:val="005D1CAF"/>
    <w:rsid w:val="005D1FC6"/>
    <w:rsid w:val="005D2157"/>
    <w:rsid w:val="005D2E87"/>
    <w:rsid w:val="005D3324"/>
    <w:rsid w:val="005D35C0"/>
    <w:rsid w:val="005D37C8"/>
    <w:rsid w:val="005D389C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368"/>
    <w:rsid w:val="005E4631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1C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A96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A60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351"/>
    <w:rsid w:val="006067AD"/>
    <w:rsid w:val="006071AA"/>
    <w:rsid w:val="0060725A"/>
    <w:rsid w:val="0060785E"/>
    <w:rsid w:val="00611032"/>
    <w:rsid w:val="00611376"/>
    <w:rsid w:val="00611893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50A"/>
    <w:rsid w:val="0061361D"/>
    <w:rsid w:val="006138E7"/>
    <w:rsid w:val="00613950"/>
    <w:rsid w:val="00613A33"/>
    <w:rsid w:val="00613CF7"/>
    <w:rsid w:val="00613F4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9D4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57A"/>
    <w:rsid w:val="00651CBA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A28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AC0"/>
    <w:rsid w:val="00661F3C"/>
    <w:rsid w:val="0066227B"/>
    <w:rsid w:val="006623C1"/>
    <w:rsid w:val="0066299C"/>
    <w:rsid w:val="0066326D"/>
    <w:rsid w:val="00663284"/>
    <w:rsid w:val="0066331E"/>
    <w:rsid w:val="006635CD"/>
    <w:rsid w:val="00663875"/>
    <w:rsid w:val="00664357"/>
    <w:rsid w:val="006647F1"/>
    <w:rsid w:val="00664A03"/>
    <w:rsid w:val="00664B42"/>
    <w:rsid w:val="00664EDE"/>
    <w:rsid w:val="006652C4"/>
    <w:rsid w:val="0066571B"/>
    <w:rsid w:val="00665770"/>
    <w:rsid w:val="0066594F"/>
    <w:rsid w:val="00666146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1EB"/>
    <w:rsid w:val="0067566E"/>
    <w:rsid w:val="00675C15"/>
    <w:rsid w:val="00676DF0"/>
    <w:rsid w:val="00677061"/>
    <w:rsid w:val="006770B4"/>
    <w:rsid w:val="0067719E"/>
    <w:rsid w:val="0067748D"/>
    <w:rsid w:val="00680A8D"/>
    <w:rsid w:val="00680B58"/>
    <w:rsid w:val="00680BCD"/>
    <w:rsid w:val="00681100"/>
    <w:rsid w:val="006812BE"/>
    <w:rsid w:val="00681A85"/>
    <w:rsid w:val="00681F36"/>
    <w:rsid w:val="0068298F"/>
    <w:rsid w:val="006829D2"/>
    <w:rsid w:val="00683BD6"/>
    <w:rsid w:val="00683BF6"/>
    <w:rsid w:val="00683C95"/>
    <w:rsid w:val="006843DA"/>
    <w:rsid w:val="0068521D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5E1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405"/>
    <w:rsid w:val="0069345A"/>
    <w:rsid w:val="006938E4"/>
    <w:rsid w:val="00693D0A"/>
    <w:rsid w:val="00693FD3"/>
    <w:rsid w:val="00695892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97CC0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D9A"/>
    <w:rsid w:val="006A3F65"/>
    <w:rsid w:val="006A4266"/>
    <w:rsid w:val="006A44A9"/>
    <w:rsid w:val="006A468A"/>
    <w:rsid w:val="006A5275"/>
    <w:rsid w:val="006A5713"/>
    <w:rsid w:val="006A6569"/>
    <w:rsid w:val="006A77B4"/>
    <w:rsid w:val="006A7879"/>
    <w:rsid w:val="006A789D"/>
    <w:rsid w:val="006A7BAE"/>
    <w:rsid w:val="006B0387"/>
    <w:rsid w:val="006B13A4"/>
    <w:rsid w:val="006B1834"/>
    <w:rsid w:val="006B1A73"/>
    <w:rsid w:val="006B2079"/>
    <w:rsid w:val="006B270D"/>
    <w:rsid w:val="006B2FB0"/>
    <w:rsid w:val="006B3406"/>
    <w:rsid w:val="006B3590"/>
    <w:rsid w:val="006B3C0B"/>
    <w:rsid w:val="006B444F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16C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CA0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6E5"/>
    <w:rsid w:val="006D6AA4"/>
    <w:rsid w:val="006D6F59"/>
    <w:rsid w:val="006D7077"/>
    <w:rsid w:val="006D7BC2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D0B"/>
    <w:rsid w:val="006F4E3F"/>
    <w:rsid w:val="006F51CB"/>
    <w:rsid w:val="006F56DA"/>
    <w:rsid w:val="006F5C47"/>
    <w:rsid w:val="006F5CC1"/>
    <w:rsid w:val="006F5D5B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6F7B66"/>
    <w:rsid w:val="0070022C"/>
    <w:rsid w:val="007009C4"/>
    <w:rsid w:val="00700B29"/>
    <w:rsid w:val="00700F22"/>
    <w:rsid w:val="00700F64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6B2C"/>
    <w:rsid w:val="007072CB"/>
    <w:rsid w:val="007074B5"/>
    <w:rsid w:val="007078D6"/>
    <w:rsid w:val="00707B23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24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86A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215"/>
    <w:rsid w:val="00742E88"/>
    <w:rsid w:val="007433D8"/>
    <w:rsid w:val="007434C6"/>
    <w:rsid w:val="007438FF"/>
    <w:rsid w:val="00743EAF"/>
    <w:rsid w:val="00743F23"/>
    <w:rsid w:val="00743F55"/>
    <w:rsid w:val="0074463E"/>
    <w:rsid w:val="00744ADD"/>
    <w:rsid w:val="00744C01"/>
    <w:rsid w:val="00745744"/>
    <w:rsid w:val="00745789"/>
    <w:rsid w:val="00745A42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A2A"/>
    <w:rsid w:val="00752C21"/>
    <w:rsid w:val="00752DFF"/>
    <w:rsid w:val="00753188"/>
    <w:rsid w:val="007533E1"/>
    <w:rsid w:val="00753864"/>
    <w:rsid w:val="0075393C"/>
    <w:rsid w:val="00753B0A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818"/>
    <w:rsid w:val="00762A9E"/>
    <w:rsid w:val="00762B92"/>
    <w:rsid w:val="00762C25"/>
    <w:rsid w:val="00762DDC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1FC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730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47A"/>
    <w:rsid w:val="007903E7"/>
    <w:rsid w:val="00790706"/>
    <w:rsid w:val="00790A58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4D6E"/>
    <w:rsid w:val="007950DE"/>
    <w:rsid w:val="00795E6B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4F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7AC"/>
    <w:rsid w:val="007B7338"/>
    <w:rsid w:val="007B7630"/>
    <w:rsid w:val="007B7A0F"/>
    <w:rsid w:val="007B7C0C"/>
    <w:rsid w:val="007C0346"/>
    <w:rsid w:val="007C08B9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593E"/>
    <w:rsid w:val="007C6105"/>
    <w:rsid w:val="007C6D23"/>
    <w:rsid w:val="007C729C"/>
    <w:rsid w:val="007C7995"/>
    <w:rsid w:val="007D1396"/>
    <w:rsid w:val="007D1797"/>
    <w:rsid w:val="007D1B76"/>
    <w:rsid w:val="007D2BA9"/>
    <w:rsid w:val="007D2C97"/>
    <w:rsid w:val="007D2FCC"/>
    <w:rsid w:val="007D382F"/>
    <w:rsid w:val="007D3B35"/>
    <w:rsid w:val="007D3C88"/>
    <w:rsid w:val="007D440F"/>
    <w:rsid w:val="007D469B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6F98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A81"/>
    <w:rsid w:val="007E3C37"/>
    <w:rsid w:val="007E42DD"/>
    <w:rsid w:val="007E4446"/>
    <w:rsid w:val="007E44A8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386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015"/>
    <w:rsid w:val="007F6397"/>
    <w:rsid w:val="007F6405"/>
    <w:rsid w:val="007F644A"/>
    <w:rsid w:val="007F7C37"/>
    <w:rsid w:val="008000C3"/>
    <w:rsid w:val="00800EBA"/>
    <w:rsid w:val="00801A90"/>
    <w:rsid w:val="00801F4D"/>
    <w:rsid w:val="008020C5"/>
    <w:rsid w:val="008022DA"/>
    <w:rsid w:val="0080272D"/>
    <w:rsid w:val="00802C6A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318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2D39"/>
    <w:rsid w:val="008239E9"/>
    <w:rsid w:val="00824079"/>
    <w:rsid w:val="0082419F"/>
    <w:rsid w:val="0082599F"/>
    <w:rsid w:val="008261DE"/>
    <w:rsid w:val="00826578"/>
    <w:rsid w:val="00826695"/>
    <w:rsid w:val="00826C91"/>
    <w:rsid w:val="00827110"/>
    <w:rsid w:val="008271A4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0D7"/>
    <w:rsid w:val="008371D2"/>
    <w:rsid w:val="008374B4"/>
    <w:rsid w:val="008376CA"/>
    <w:rsid w:val="008379CF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2BD"/>
    <w:rsid w:val="00843395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B16"/>
    <w:rsid w:val="00850F2A"/>
    <w:rsid w:val="008510BE"/>
    <w:rsid w:val="00851139"/>
    <w:rsid w:val="00851263"/>
    <w:rsid w:val="00851622"/>
    <w:rsid w:val="008517BC"/>
    <w:rsid w:val="008525CA"/>
    <w:rsid w:val="00852A48"/>
    <w:rsid w:val="00852D8B"/>
    <w:rsid w:val="00853841"/>
    <w:rsid w:val="0085554E"/>
    <w:rsid w:val="008555A1"/>
    <w:rsid w:val="00855777"/>
    <w:rsid w:val="00855A25"/>
    <w:rsid w:val="00855B73"/>
    <w:rsid w:val="00855BDA"/>
    <w:rsid w:val="00855FF5"/>
    <w:rsid w:val="00856084"/>
    <w:rsid w:val="0085668D"/>
    <w:rsid w:val="00857090"/>
    <w:rsid w:val="008570BA"/>
    <w:rsid w:val="00857911"/>
    <w:rsid w:val="00857925"/>
    <w:rsid w:val="00857CB2"/>
    <w:rsid w:val="00857CC9"/>
    <w:rsid w:val="00857FFD"/>
    <w:rsid w:val="0086016D"/>
    <w:rsid w:val="00860DA5"/>
    <w:rsid w:val="00861211"/>
    <w:rsid w:val="008617D4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4F82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4F2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6CE3"/>
    <w:rsid w:val="00877A89"/>
    <w:rsid w:val="00880006"/>
    <w:rsid w:val="008800D6"/>
    <w:rsid w:val="00880C04"/>
    <w:rsid w:val="00880E50"/>
    <w:rsid w:val="00880FCD"/>
    <w:rsid w:val="008811D5"/>
    <w:rsid w:val="00881262"/>
    <w:rsid w:val="008815C6"/>
    <w:rsid w:val="008815D9"/>
    <w:rsid w:val="00881A4B"/>
    <w:rsid w:val="00883414"/>
    <w:rsid w:val="00883E16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4B"/>
    <w:rsid w:val="0088779A"/>
    <w:rsid w:val="00890555"/>
    <w:rsid w:val="0089080E"/>
    <w:rsid w:val="0089096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2D1D"/>
    <w:rsid w:val="0089318D"/>
    <w:rsid w:val="00893864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352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D09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1D84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3A"/>
    <w:rsid w:val="008B5FB0"/>
    <w:rsid w:val="008B6098"/>
    <w:rsid w:val="008B62C9"/>
    <w:rsid w:val="008B6493"/>
    <w:rsid w:val="008B6BD8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1F5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268"/>
    <w:rsid w:val="008C62B3"/>
    <w:rsid w:val="008C682E"/>
    <w:rsid w:val="008C6CD5"/>
    <w:rsid w:val="008C6D70"/>
    <w:rsid w:val="008C6F9B"/>
    <w:rsid w:val="008C72B6"/>
    <w:rsid w:val="008C79D1"/>
    <w:rsid w:val="008C7FCA"/>
    <w:rsid w:val="008D0573"/>
    <w:rsid w:val="008D0B6B"/>
    <w:rsid w:val="008D1569"/>
    <w:rsid w:val="008D18F4"/>
    <w:rsid w:val="008D1B22"/>
    <w:rsid w:val="008D1BF8"/>
    <w:rsid w:val="008D1C3E"/>
    <w:rsid w:val="008D1D15"/>
    <w:rsid w:val="008D2384"/>
    <w:rsid w:val="008D23B1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2F9"/>
    <w:rsid w:val="008E360A"/>
    <w:rsid w:val="008E39BD"/>
    <w:rsid w:val="008E3C83"/>
    <w:rsid w:val="008E3DCD"/>
    <w:rsid w:val="008E3E94"/>
    <w:rsid w:val="008E3F99"/>
    <w:rsid w:val="008E47E8"/>
    <w:rsid w:val="008E49E5"/>
    <w:rsid w:val="008E4FCB"/>
    <w:rsid w:val="008E5313"/>
    <w:rsid w:val="008E5496"/>
    <w:rsid w:val="008E5B28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0A71"/>
    <w:rsid w:val="008F0B3D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575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36FE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743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4B0"/>
    <w:rsid w:val="009306A6"/>
    <w:rsid w:val="00930A4A"/>
    <w:rsid w:val="00931986"/>
    <w:rsid w:val="0093256C"/>
    <w:rsid w:val="00932E93"/>
    <w:rsid w:val="009330DF"/>
    <w:rsid w:val="00933331"/>
    <w:rsid w:val="009333E9"/>
    <w:rsid w:val="00933433"/>
    <w:rsid w:val="009334DA"/>
    <w:rsid w:val="009336FD"/>
    <w:rsid w:val="009338EB"/>
    <w:rsid w:val="00933FF3"/>
    <w:rsid w:val="0093422D"/>
    <w:rsid w:val="009343D6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6FEC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1D8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55F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6BF3"/>
    <w:rsid w:val="00956C00"/>
    <w:rsid w:val="00957D86"/>
    <w:rsid w:val="009602A4"/>
    <w:rsid w:val="009609D0"/>
    <w:rsid w:val="00960A41"/>
    <w:rsid w:val="00960BC5"/>
    <w:rsid w:val="00960CBD"/>
    <w:rsid w:val="00960DB7"/>
    <w:rsid w:val="00961149"/>
    <w:rsid w:val="009612AD"/>
    <w:rsid w:val="00961442"/>
    <w:rsid w:val="009614C9"/>
    <w:rsid w:val="00961971"/>
    <w:rsid w:val="00961E83"/>
    <w:rsid w:val="009623DC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49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138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6D87"/>
    <w:rsid w:val="009870B1"/>
    <w:rsid w:val="009872AC"/>
    <w:rsid w:val="009873FD"/>
    <w:rsid w:val="00987981"/>
    <w:rsid w:val="00987E41"/>
    <w:rsid w:val="00987E8C"/>
    <w:rsid w:val="00987EBE"/>
    <w:rsid w:val="00990B84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855"/>
    <w:rsid w:val="00996D24"/>
    <w:rsid w:val="00996F80"/>
    <w:rsid w:val="00996FA9"/>
    <w:rsid w:val="00997297"/>
    <w:rsid w:val="009974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0A3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273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FC0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BDD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045"/>
    <w:rsid w:val="009D1146"/>
    <w:rsid w:val="009D17A0"/>
    <w:rsid w:val="009D1AAA"/>
    <w:rsid w:val="009D27B6"/>
    <w:rsid w:val="009D317B"/>
    <w:rsid w:val="009D362D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680"/>
    <w:rsid w:val="009E2A8A"/>
    <w:rsid w:val="009E3071"/>
    <w:rsid w:val="009E3902"/>
    <w:rsid w:val="009E3E6A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72A0"/>
    <w:rsid w:val="009E7AF3"/>
    <w:rsid w:val="009F015A"/>
    <w:rsid w:val="009F02FF"/>
    <w:rsid w:val="009F0F48"/>
    <w:rsid w:val="009F11DD"/>
    <w:rsid w:val="009F1489"/>
    <w:rsid w:val="009F1718"/>
    <w:rsid w:val="009F2BC9"/>
    <w:rsid w:val="009F2C37"/>
    <w:rsid w:val="009F2CC1"/>
    <w:rsid w:val="009F2F23"/>
    <w:rsid w:val="009F3831"/>
    <w:rsid w:val="009F3F46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8E6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610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026"/>
    <w:rsid w:val="00A17118"/>
    <w:rsid w:val="00A1763C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B1F"/>
    <w:rsid w:val="00A24491"/>
    <w:rsid w:val="00A24588"/>
    <w:rsid w:val="00A259C3"/>
    <w:rsid w:val="00A25C5B"/>
    <w:rsid w:val="00A25D7E"/>
    <w:rsid w:val="00A25E49"/>
    <w:rsid w:val="00A26205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50"/>
    <w:rsid w:val="00A331BA"/>
    <w:rsid w:val="00A33B62"/>
    <w:rsid w:val="00A33C5C"/>
    <w:rsid w:val="00A33EC0"/>
    <w:rsid w:val="00A341D9"/>
    <w:rsid w:val="00A34B90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2DB"/>
    <w:rsid w:val="00A43A84"/>
    <w:rsid w:val="00A43CFC"/>
    <w:rsid w:val="00A44140"/>
    <w:rsid w:val="00A4425F"/>
    <w:rsid w:val="00A443FF"/>
    <w:rsid w:val="00A4442B"/>
    <w:rsid w:val="00A4490B"/>
    <w:rsid w:val="00A44E46"/>
    <w:rsid w:val="00A4687B"/>
    <w:rsid w:val="00A46B6A"/>
    <w:rsid w:val="00A46F64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578EF"/>
    <w:rsid w:val="00A604A9"/>
    <w:rsid w:val="00A60605"/>
    <w:rsid w:val="00A607DF"/>
    <w:rsid w:val="00A60899"/>
    <w:rsid w:val="00A60C31"/>
    <w:rsid w:val="00A61211"/>
    <w:rsid w:val="00A612B0"/>
    <w:rsid w:val="00A614B3"/>
    <w:rsid w:val="00A61BC7"/>
    <w:rsid w:val="00A62227"/>
    <w:rsid w:val="00A623B3"/>
    <w:rsid w:val="00A6272B"/>
    <w:rsid w:val="00A62884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D48"/>
    <w:rsid w:val="00A70FD4"/>
    <w:rsid w:val="00A71231"/>
    <w:rsid w:val="00A7210C"/>
    <w:rsid w:val="00A726A9"/>
    <w:rsid w:val="00A72A4F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6A96"/>
    <w:rsid w:val="00A770AC"/>
    <w:rsid w:val="00A771EF"/>
    <w:rsid w:val="00A772C0"/>
    <w:rsid w:val="00A7747A"/>
    <w:rsid w:val="00A77670"/>
    <w:rsid w:val="00A77DEF"/>
    <w:rsid w:val="00A8009B"/>
    <w:rsid w:val="00A80C9C"/>
    <w:rsid w:val="00A81259"/>
    <w:rsid w:val="00A81493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2EE"/>
    <w:rsid w:val="00A848EE"/>
    <w:rsid w:val="00A849D6"/>
    <w:rsid w:val="00A8529D"/>
    <w:rsid w:val="00A85431"/>
    <w:rsid w:val="00A867D1"/>
    <w:rsid w:val="00A86FA5"/>
    <w:rsid w:val="00A87213"/>
    <w:rsid w:val="00A873FE"/>
    <w:rsid w:val="00A8752E"/>
    <w:rsid w:val="00A87DD6"/>
    <w:rsid w:val="00A903AC"/>
    <w:rsid w:val="00A903BE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5F"/>
    <w:rsid w:val="00AA31A0"/>
    <w:rsid w:val="00AA34CA"/>
    <w:rsid w:val="00AA34F8"/>
    <w:rsid w:val="00AA406C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6AB"/>
    <w:rsid w:val="00AA796F"/>
    <w:rsid w:val="00AA7A31"/>
    <w:rsid w:val="00AB00B7"/>
    <w:rsid w:val="00AB0837"/>
    <w:rsid w:val="00AB12A1"/>
    <w:rsid w:val="00AB1DEB"/>
    <w:rsid w:val="00AB1EEF"/>
    <w:rsid w:val="00AB2764"/>
    <w:rsid w:val="00AB2951"/>
    <w:rsid w:val="00AB302A"/>
    <w:rsid w:val="00AB33CB"/>
    <w:rsid w:val="00AB3D73"/>
    <w:rsid w:val="00AB4180"/>
    <w:rsid w:val="00AB45D3"/>
    <w:rsid w:val="00AB49EE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1CF7"/>
    <w:rsid w:val="00AC2E86"/>
    <w:rsid w:val="00AC3267"/>
    <w:rsid w:val="00AC3681"/>
    <w:rsid w:val="00AC3A26"/>
    <w:rsid w:val="00AC3AFF"/>
    <w:rsid w:val="00AC3EC6"/>
    <w:rsid w:val="00AC4A34"/>
    <w:rsid w:val="00AC4BF2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340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B7A"/>
    <w:rsid w:val="00AD7749"/>
    <w:rsid w:val="00AD7A59"/>
    <w:rsid w:val="00AD7A62"/>
    <w:rsid w:val="00AD7D72"/>
    <w:rsid w:val="00AE038B"/>
    <w:rsid w:val="00AE048C"/>
    <w:rsid w:val="00AE0FAD"/>
    <w:rsid w:val="00AE123C"/>
    <w:rsid w:val="00AE1462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7B9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60"/>
    <w:rsid w:val="00B046A7"/>
    <w:rsid w:val="00B04A54"/>
    <w:rsid w:val="00B058DE"/>
    <w:rsid w:val="00B05CB0"/>
    <w:rsid w:val="00B05EC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7DF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22B"/>
    <w:rsid w:val="00B1776D"/>
    <w:rsid w:val="00B177EB"/>
    <w:rsid w:val="00B17ACF"/>
    <w:rsid w:val="00B17FFE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3C0E"/>
    <w:rsid w:val="00B23CB8"/>
    <w:rsid w:val="00B23DFC"/>
    <w:rsid w:val="00B24111"/>
    <w:rsid w:val="00B242C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43D"/>
    <w:rsid w:val="00B31509"/>
    <w:rsid w:val="00B317A7"/>
    <w:rsid w:val="00B31B9B"/>
    <w:rsid w:val="00B31BC1"/>
    <w:rsid w:val="00B31DAF"/>
    <w:rsid w:val="00B32310"/>
    <w:rsid w:val="00B327AD"/>
    <w:rsid w:val="00B32B50"/>
    <w:rsid w:val="00B32F52"/>
    <w:rsid w:val="00B33027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0FE9"/>
    <w:rsid w:val="00B4119F"/>
    <w:rsid w:val="00B41356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2AD5"/>
    <w:rsid w:val="00B53B0E"/>
    <w:rsid w:val="00B5405D"/>
    <w:rsid w:val="00B5492B"/>
    <w:rsid w:val="00B54BD6"/>
    <w:rsid w:val="00B54D94"/>
    <w:rsid w:val="00B5525F"/>
    <w:rsid w:val="00B5578E"/>
    <w:rsid w:val="00B55BD1"/>
    <w:rsid w:val="00B56626"/>
    <w:rsid w:val="00B568D3"/>
    <w:rsid w:val="00B56900"/>
    <w:rsid w:val="00B572F2"/>
    <w:rsid w:val="00B576F2"/>
    <w:rsid w:val="00B579E5"/>
    <w:rsid w:val="00B61324"/>
    <w:rsid w:val="00B613A0"/>
    <w:rsid w:val="00B61C11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B97"/>
    <w:rsid w:val="00B7004E"/>
    <w:rsid w:val="00B701C4"/>
    <w:rsid w:val="00B703D5"/>
    <w:rsid w:val="00B706FC"/>
    <w:rsid w:val="00B7105D"/>
    <w:rsid w:val="00B710B2"/>
    <w:rsid w:val="00B710B6"/>
    <w:rsid w:val="00B71C85"/>
    <w:rsid w:val="00B71E06"/>
    <w:rsid w:val="00B71E70"/>
    <w:rsid w:val="00B7271E"/>
    <w:rsid w:val="00B7274D"/>
    <w:rsid w:val="00B72A15"/>
    <w:rsid w:val="00B737F8"/>
    <w:rsid w:val="00B73C7C"/>
    <w:rsid w:val="00B74D16"/>
    <w:rsid w:val="00B74F14"/>
    <w:rsid w:val="00B750D0"/>
    <w:rsid w:val="00B751FF"/>
    <w:rsid w:val="00B75422"/>
    <w:rsid w:val="00B7547D"/>
    <w:rsid w:val="00B756DC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1235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8E"/>
    <w:rsid w:val="00B8701A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051"/>
    <w:rsid w:val="00B91AD3"/>
    <w:rsid w:val="00B92004"/>
    <w:rsid w:val="00B93056"/>
    <w:rsid w:val="00B930D6"/>
    <w:rsid w:val="00B93185"/>
    <w:rsid w:val="00B93970"/>
    <w:rsid w:val="00B94429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0F0D"/>
    <w:rsid w:val="00BA1D88"/>
    <w:rsid w:val="00BA20F5"/>
    <w:rsid w:val="00BA2446"/>
    <w:rsid w:val="00BA24C8"/>
    <w:rsid w:val="00BA2878"/>
    <w:rsid w:val="00BA2912"/>
    <w:rsid w:val="00BA2A8F"/>
    <w:rsid w:val="00BA2E38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05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C1F"/>
    <w:rsid w:val="00BB707E"/>
    <w:rsid w:val="00BB7132"/>
    <w:rsid w:val="00BB7152"/>
    <w:rsid w:val="00BB766F"/>
    <w:rsid w:val="00BB7858"/>
    <w:rsid w:val="00BB7C55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5D6"/>
    <w:rsid w:val="00BC3C79"/>
    <w:rsid w:val="00BC4764"/>
    <w:rsid w:val="00BC4BA6"/>
    <w:rsid w:val="00BC52F3"/>
    <w:rsid w:val="00BC5D4C"/>
    <w:rsid w:val="00BC651D"/>
    <w:rsid w:val="00BC6BB6"/>
    <w:rsid w:val="00BC6C84"/>
    <w:rsid w:val="00BC6D01"/>
    <w:rsid w:val="00BC6EDB"/>
    <w:rsid w:val="00BC7209"/>
    <w:rsid w:val="00BC758A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4B"/>
    <w:rsid w:val="00BD7868"/>
    <w:rsid w:val="00BD78D2"/>
    <w:rsid w:val="00BD7DED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4DF"/>
    <w:rsid w:val="00BE37DC"/>
    <w:rsid w:val="00BE38DF"/>
    <w:rsid w:val="00BE417C"/>
    <w:rsid w:val="00BE4191"/>
    <w:rsid w:val="00BE4D64"/>
    <w:rsid w:val="00BE5168"/>
    <w:rsid w:val="00BE51DE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CB5"/>
    <w:rsid w:val="00BF2539"/>
    <w:rsid w:val="00BF2599"/>
    <w:rsid w:val="00BF25C0"/>
    <w:rsid w:val="00BF2A77"/>
    <w:rsid w:val="00BF2B8B"/>
    <w:rsid w:val="00BF2BFC"/>
    <w:rsid w:val="00BF333F"/>
    <w:rsid w:val="00BF44C3"/>
    <w:rsid w:val="00BF4BC0"/>
    <w:rsid w:val="00BF4BDC"/>
    <w:rsid w:val="00BF53DB"/>
    <w:rsid w:val="00BF580E"/>
    <w:rsid w:val="00BF599C"/>
    <w:rsid w:val="00BF621E"/>
    <w:rsid w:val="00BF7455"/>
    <w:rsid w:val="00BF7502"/>
    <w:rsid w:val="00BF75DB"/>
    <w:rsid w:val="00BF76F4"/>
    <w:rsid w:val="00BF7C9A"/>
    <w:rsid w:val="00C001B0"/>
    <w:rsid w:val="00C007ED"/>
    <w:rsid w:val="00C00F2D"/>
    <w:rsid w:val="00C011C6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432"/>
    <w:rsid w:val="00C06721"/>
    <w:rsid w:val="00C06E5A"/>
    <w:rsid w:val="00C07093"/>
    <w:rsid w:val="00C10490"/>
    <w:rsid w:val="00C10894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5E"/>
    <w:rsid w:val="00C16BF5"/>
    <w:rsid w:val="00C16F66"/>
    <w:rsid w:val="00C17454"/>
    <w:rsid w:val="00C204E5"/>
    <w:rsid w:val="00C20C8B"/>
    <w:rsid w:val="00C2134F"/>
    <w:rsid w:val="00C216E8"/>
    <w:rsid w:val="00C22049"/>
    <w:rsid w:val="00C22CEC"/>
    <w:rsid w:val="00C23C8E"/>
    <w:rsid w:val="00C23FD0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BB7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172"/>
    <w:rsid w:val="00C40204"/>
    <w:rsid w:val="00C406E6"/>
    <w:rsid w:val="00C40BCA"/>
    <w:rsid w:val="00C40CA8"/>
    <w:rsid w:val="00C4107A"/>
    <w:rsid w:val="00C4142B"/>
    <w:rsid w:val="00C415EE"/>
    <w:rsid w:val="00C418B3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06A"/>
    <w:rsid w:val="00C4490D"/>
    <w:rsid w:val="00C44E4B"/>
    <w:rsid w:val="00C458C6"/>
    <w:rsid w:val="00C458EB"/>
    <w:rsid w:val="00C45ABA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B5E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57D6B"/>
    <w:rsid w:val="00C60043"/>
    <w:rsid w:val="00C6065B"/>
    <w:rsid w:val="00C60D7C"/>
    <w:rsid w:val="00C60F0D"/>
    <w:rsid w:val="00C614DB"/>
    <w:rsid w:val="00C6173D"/>
    <w:rsid w:val="00C61ABF"/>
    <w:rsid w:val="00C61BCF"/>
    <w:rsid w:val="00C61FFF"/>
    <w:rsid w:val="00C62018"/>
    <w:rsid w:val="00C6209D"/>
    <w:rsid w:val="00C62373"/>
    <w:rsid w:val="00C62B96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1FD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3E9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2C34"/>
    <w:rsid w:val="00C83131"/>
    <w:rsid w:val="00C83392"/>
    <w:rsid w:val="00C8393A"/>
    <w:rsid w:val="00C83C74"/>
    <w:rsid w:val="00C83DDF"/>
    <w:rsid w:val="00C84512"/>
    <w:rsid w:val="00C8491A"/>
    <w:rsid w:val="00C84F02"/>
    <w:rsid w:val="00C851B7"/>
    <w:rsid w:val="00C854F2"/>
    <w:rsid w:val="00C855BB"/>
    <w:rsid w:val="00C8566E"/>
    <w:rsid w:val="00C85A15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4A0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731"/>
    <w:rsid w:val="00CA3811"/>
    <w:rsid w:val="00CA4ABA"/>
    <w:rsid w:val="00CA4B4B"/>
    <w:rsid w:val="00CA4C8C"/>
    <w:rsid w:val="00CA51FF"/>
    <w:rsid w:val="00CA52C6"/>
    <w:rsid w:val="00CA53ED"/>
    <w:rsid w:val="00CA6236"/>
    <w:rsid w:val="00CA632D"/>
    <w:rsid w:val="00CA6B00"/>
    <w:rsid w:val="00CA6BA5"/>
    <w:rsid w:val="00CA7195"/>
    <w:rsid w:val="00CA77D2"/>
    <w:rsid w:val="00CA7FD8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191A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532"/>
    <w:rsid w:val="00CB7E23"/>
    <w:rsid w:val="00CC038F"/>
    <w:rsid w:val="00CC03A9"/>
    <w:rsid w:val="00CC07B0"/>
    <w:rsid w:val="00CC1730"/>
    <w:rsid w:val="00CC1A1F"/>
    <w:rsid w:val="00CC2706"/>
    <w:rsid w:val="00CC28E4"/>
    <w:rsid w:val="00CC297F"/>
    <w:rsid w:val="00CC2E1F"/>
    <w:rsid w:val="00CC30F5"/>
    <w:rsid w:val="00CC32AA"/>
    <w:rsid w:val="00CC36F7"/>
    <w:rsid w:val="00CC3C5A"/>
    <w:rsid w:val="00CC3DEE"/>
    <w:rsid w:val="00CC3F53"/>
    <w:rsid w:val="00CC4086"/>
    <w:rsid w:val="00CC436C"/>
    <w:rsid w:val="00CC45BD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3EC0"/>
    <w:rsid w:val="00CD415C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212"/>
    <w:rsid w:val="00CF1317"/>
    <w:rsid w:val="00CF1FCC"/>
    <w:rsid w:val="00CF23CD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4CA"/>
    <w:rsid w:val="00D04564"/>
    <w:rsid w:val="00D048B7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495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1EDC"/>
    <w:rsid w:val="00D221F1"/>
    <w:rsid w:val="00D222BC"/>
    <w:rsid w:val="00D2242A"/>
    <w:rsid w:val="00D224A6"/>
    <w:rsid w:val="00D224FD"/>
    <w:rsid w:val="00D226E7"/>
    <w:rsid w:val="00D226F2"/>
    <w:rsid w:val="00D22DF0"/>
    <w:rsid w:val="00D22EED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562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38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2CDB"/>
    <w:rsid w:val="00D338D9"/>
    <w:rsid w:val="00D33A7C"/>
    <w:rsid w:val="00D34001"/>
    <w:rsid w:val="00D34024"/>
    <w:rsid w:val="00D34911"/>
    <w:rsid w:val="00D34D58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7B0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591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0"/>
    <w:rsid w:val="00D54843"/>
    <w:rsid w:val="00D54A19"/>
    <w:rsid w:val="00D55162"/>
    <w:rsid w:val="00D5528E"/>
    <w:rsid w:val="00D552B6"/>
    <w:rsid w:val="00D5541C"/>
    <w:rsid w:val="00D556F6"/>
    <w:rsid w:val="00D55829"/>
    <w:rsid w:val="00D5590A"/>
    <w:rsid w:val="00D559FE"/>
    <w:rsid w:val="00D55DE8"/>
    <w:rsid w:val="00D55EBE"/>
    <w:rsid w:val="00D55FA3"/>
    <w:rsid w:val="00D56819"/>
    <w:rsid w:val="00D568C7"/>
    <w:rsid w:val="00D568ED"/>
    <w:rsid w:val="00D56BA0"/>
    <w:rsid w:val="00D56C6D"/>
    <w:rsid w:val="00D56ECE"/>
    <w:rsid w:val="00D572E5"/>
    <w:rsid w:val="00D575AC"/>
    <w:rsid w:val="00D57882"/>
    <w:rsid w:val="00D57D88"/>
    <w:rsid w:val="00D57E31"/>
    <w:rsid w:val="00D6011B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67E06"/>
    <w:rsid w:val="00D70211"/>
    <w:rsid w:val="00D703C5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5E2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12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54E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6D92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4CE"/>
    <w:rsid w:val="00D9556C"/>
    <w:rsid w:val="00D95C2F"/>
    <w:rsid w:val="00D95D73"/>
    <w:rsid w:val="00D95DBB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2DC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58D"/>
    <w:rsid w:val="00DA3645"/>
    <w:rsid w:val="00DA37CC"/>
    <w:rsid w:val="00DA3C1E"/>
    <w:rsid w:val="00DA406A"/>
    <w:rsid w:val="00DA42EF"/>
    <w:rsid w:val="00DA484A"/>
    <w:rsid w:val="00DA49AB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8CB"/>
    <w:rsid w:val="00DB3A80"/>
    <w:rsid w:val="00DB40AD"/>
    <w:rsid w:val="00DB44F4"/>
    <w:rsid w:val="00DB4586"/>
    <w:rsid w:val="00DB4AF0"/>
    <w:rsid w:val="00DB4B97"/>
    <w:rsid w:val="00DB5181"/>
    <w:rsid w:val="00DB51DE"/>
    <w:rsid w:val="00DB5527"/>
    <w:rsid w:val="00DB5663"/>
    <w:rsid w:val="00DB58DA"/>
    <w:rsid w:val="00DB61C4"/>
    <w:rsid w:val="00DB641C"/>
    <w:rsid w:val="00DB6518"/>
    <w:rsid w:val="00DB67C4"/>
    <w:rsid w:val="00DB6B27"/>
    <w:rsid w:val="00DB76CA"/>
    <w:rsid w:val="00DB78D5"/>
    <w:rsid w:val="00DC04E5"/>
    <w:rsid w:val="00DC0ECA"/>
    <w:rsid w:val="00DC1F31"/>
    <w:rsid w:val="00DC2941"/>
    <w:rsid w:val="00DC2D7A"/>
    <w:rsid w:val="00DC3666"/>
    <w:rsid w:val="00DC36F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5C01"/>
    <w:rsid w:val="00DC5EDA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380"/>
    <w:rsid w:val="00DD6B80"/>
    <w:rsid w:val="00DD738A"/>
    <w:rsid w:val="00DD7498"/>
    <w:rsid w:val="00DD762F"/>
    <w:rsid w:val="00DD7A68"/>
    <w:rsid w:val="00DE003D"/>
    <w:rsid w:val="00DE0177"/>
    <w:rsid w:val="00DE0243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0DC7"/>
    <w:rsid w:val="00DF129E"/>
    <w:rsid w:val="00DF1BF7"/>
    <w:rsid w:val="00DF20F4"/>
    <w:rsid w:val="00DF2BD8"/>
    <w:rsid w:val="00DF31FF"/>
    <w:rsid w:val="00DF3B1A"/>
    <w:rsid w:val="00DF3CA1"/>
    <w:rsid w:val="00DF4C37"/>
    <w:rsid w:val="00DF4FF8"/>
    <w:rsid w:val="00DF50D0"/>
    <w:rsid w:val="00DF5603"/>
    <w:rsid w:val="00DF5FCA"/>
    <w:rsid w:val="00DF6186"/>
    <w:rsid w:val="00DF626E"/>
    <w:rsid w:val="00DF74B9"/>
    <w:rsid w:val="00DF787A"/>
    <w:rsid w:val="00DF7D80"/>
    <w:rsid w:val="00E0004A"/>
    <w:rsid w:val="00E00291"/>
    <w:rsid w:val="00E006F5"/>
    <w:rsid w:val="00E00790"/>
    <w:rsid w:val="00E010DD"/>
    <w:rsid w:val="00E01DF0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52B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9DC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AF8"/>
    <w:rsid w:val="00E17CD3"/>
    <w:rsid w:val="00E2027B"/>
    <w:rsid w:val="00E204E4"/>
    <w:rsid w:val="00E20822"/>
    <w:rsid w:val="00E209D4"/>
    <w:rsid w:val="00E21277"/>
    <w:rsid w:val="00E21E52"/>
    <w:rsid w:val="00E21EA2"/>
    <w:rsid w:val="00E22022"/>
    <w:rsid w:val="00E22839"/>
    <w:rsid w:val="00E2336A"/>
    <w:rsid w:val="00E234D3"/>
    <w:rsid w:val="00E23CA1"/>
    <w:rsid w:val="00E24024"/>
    <w:rsid w:val="00E24186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0CC6"/>
    <w:rsid w:val="00E31914"/>
    <w:rsid w:val="00E319D8"/>
    <w:rsid w:val="00E32109"/>
    <w:rsid w:val="00E32C42"/>
    <w:rsid w:val="00E33015"/>
    <w:rsid w:val="00E331AC"/>
    <w:rsid w:val="00E3344A"/>
    <w:rsid w:val="00E33535"/>
    <w:rsid w:val="00E33646"/>
    <w:rsid w:val="00E336AC"/>
    <w:rsid w:val="00E33907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37FBF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4D4E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47F04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4D0F"/>
    <w:rsid w:val="00E56175"/>
    <w:rsid w:val="00E564B8"/>
    <w:rsid w:val="00E56918"/>
    <w:rsid w:val="00E57669"/>
    <w:rsid w:val="00E578B3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A5C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24"/>
    <w:rsid w:val="00E67665"/>
    <w:rsid w:val="00E678FA"/>
    <w:rsid w:val="00E67ABB"/>
    <w:rsid w:val="00E67C2F"/>
    <w:rsid w:val="00E67F50"/>
    <w:rsid w:val="00E7009A"/>
    <w:rsid w:val="00E707E4"/>
    <w:rsid w:val="00E70DE2"/>
    <w:rsid w:val="00E7158B"/>
    <w:rsid w:val="00E71807"/>
    <w:rsid w:val="00E71B38"/>
    <w:rsid w:val="00E71FDC"/>
    <w:rsid w:val="00E72A20"/>
    <w:rsid w:val="00E72A8F"/>
    <w:rsid w:val="00E730F2"/>
    <w:rsid w:val="00E73744"/>
    <w:rsid w:val="00E73CBF"/>
    <w:rsid w:val="00E74206"/>
    <w:rsid w:val="00E7475B"/>
    <w:rsid w:val="00E751B1"/>
    <w:rsid w:val="00E75442"/>
    <w:rsid w:val="00E754FC"/>
    <w:rsid w:val="00E76269"/>
    <w:rsid w:val="00E76535"/>
    <w:rsid w:val="00E76878"/>
    <w:rsid w:val="00E76D54"/>
    <w:rsid w:val="00E77875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676"/>
    <w:rsid w:val="00E8283B"/>
    <w:rsid w:val="00E82AEB"/>
    <w:rsid w:val="00E833C0"/>
    <w:rsid w:val="00E83568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6F3C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1D9"/>
    <w:rsid w:val="00EA23EB"/>
    <w:rsid w:val="00EA2CE2"/>
    <w:rsid w:val="00EA2D13"/>
    <w:rsid w:val="00EA33FB"/>
    <w:rsid w:val="00EA37E6"/>
    <w:rsid w:val="00EA3816"/>
    <w:rsid w:val="00EA3861"/>
    <w:rsid w:val="00EA393F"/>
    <w:rsid w:val="00EA4804"/>
    <w:rsid w:val="00EA4883"/>
    <w:rsid w:val="00EA4AE7"/>
    <w:rsid w:val="00EA4F6A"/>
    <w:rsid w:val="00EA527A"/>
    <w:rsid w:val="00EA535C"/>
    <w:rsid w:val="00EA5DA6"/>
    <w:rsid w:val="00EA65EF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9EC"/>
    <w:rsid w:val="00EB3D75"/>
    <w:rsid w:val="00EB4269"/>
    <w:rsid w:val="00EB4415"/>
    <w:rsid w:val="00EB4599"/>
    <w:rsid w:val="00EB45C7"/>
    <w:rsid w:val="00EB48C7"/>
    <w:rsid w:val="00EB4D0E"/>
    <w:rsid w:val="00EB632D"/>
    <w:rsid w:val="00EB6A9E"/>
    <w:rsid w:val="00EB6BAF"/>
    <w:rsid w:val="00EB6D2C"/>
    <w:rsid w:val="00EB7178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6FC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48"/>
    <w:rsid w:val="00EC7EC5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0F8"/>
    <w:rsid w:val="00ED32DE"/>
    <w:rsid w:val="00ED32F8"/>
    <w:rsid w:val="00ED38F0"/>
    <w:rsid w:val="00ED3DFF"/>
    <w:rsid w:val="00ED3EBB"/>
    <w:rsid w:val="00ED3F2D"/>
    <w:rsid w:val="00ED46D3"/>
    <w:rsid w:val="00ED47C3"/>
    <w:rsid w:val="00ED48AD"/>
    <w:rsid w:val="00ED4C65"/>
    <w:rsid w:val="00ED4EA6"/>
    <w:rsid w:val="00ED4EC1"/>
    <w:rsid w:val="00ED507A"/>
    <w:rsid w:val="00ED5818"/>
    <w:rsid w:val="00ED5BAF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1AA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1ADF"/>
    <w:rsid w:val="00EE205F"/>
    <w:rsid w:val="00EE21B5"/>
    <w:rsid w:val="00EE2538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29C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4FDF"/>
    <w:rsid w:val="00EF52D1"/>
    <w:rsid w:val="00EF58FB"/>
    <w:rsid w:val="00EF610A"/>
    <w:rsid w:val="00EF61D7"/>
    <w:rsid w:val="00EF689D"/>
    <w:rsid w:val="00EF6BA7"/>
    <w:rsid w:val="00EF7032"/>
    <w:rsid w:val="00EF70F5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0E1"/>
    <w:rsid w:val="00F035AD"/>
    <w:rsid w:val="00F03EBF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865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17730"/>
    <w:rsid w:val="00F202C0"/>
    <w:rsid w:val="00F202D7"/>
    <w:rsid w:val="00F203C6"/>
    <w:rsid w:val="00F20708"/>
    <w:rsid w:val="00F20C47"/>
    <w:rsid w:val="00F2115E"/>
    <w:rsid w:val="00F218D5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3F56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AF4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3AB1"/>
    <w:rsid w:val="00F341FA"/>
    <w:rsid w:val="00F34E11"/>
    <w:rsid w:val="00F352AE"/>
    <w:rsid w:val="00F35515"/>
    <w:rsid w:val="00F3551A"/>
    <w:rsid w:val="00F356D0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9B2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311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CCD"/>
    <w:rsid w:val="00F46EBB"/>
    <w:rsid w:val="00F46EBC"/>
    <w:rsid w:val="00F46EE4"/>
    <w:rsid w:val="00F47441"/>
    <w:rsid w:val="00F476E0"/>
    <w:rsid w:val="00F4788F"/>
    <w:rsid w:val="00F47C00"/>
    <w:rsid w:val="00F50137"/>
    <w:rsid w:val="00F50409"/>
    <w:rsid w:val="00F5065F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695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522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AA8"/>
    <w:rsid w:val="00F63B32"/>
    <w:rsid w:val="00F63C60"/>
    <w:rsid w:val="00F64471"/>
    <w:rsid w:val="00F649B0"/>
    <w:rsid w:val="00F64CCF"/>
    <w:rsid w:val="00F64DA2"/>
    <w:rsid w:val="00F64E34"/>
    <w:rsid w:val="00F65279"/>
    <w:rsid w:val="00F65A5A"/>
    <w:rsid w:val="00F66020"/>
    <w:rsid w:val="00F6642F"/>
    <w:rsid w:val="00F668AE"/>
    <w:rsid w:val="00F66AF3"/>
    <w:rsid w:val="00F675F5"/>
    <w:rsid w:val="00F67763"/>
    <w:rsid w:val="00F67EE6"/>
    <w:rsid w:val="00F70034"/>
    <w:rsid w:val="00F703EE"/>
    <w:rsid w:val="00F706B9"/>
    <w:rsid w:val="00F708EC"/>
    <w:rsid w:val="00F71132"/>
    <w:rsid w:val="00F7129E"/>
    <w:rsid w:val="00F720EB"/>
    <w:rsid w:val="00F720FE"/>
    <w:rsid w:val="00F72F12"/>
    <w:rsid w:val="00F72F6C"/>
    <w:rsid w:val="00F72FCE"/>
    <w:rsid w:val="00F73CFE"/>
    <w:rsid w:val="00F73DA9"/>
    <w:rsid w:val="00F74831"/>
    <w:rsid w:val="00F74D66"/>
    <w:rsid w:val="00F75013"/>
    <w:rsid w:val="00F7509D"/>
    <w:rsid w:val="00F7608A"/>
    <w:rsid w:val="00F767B8"/>
    <w:rsid w:val="00F76807"/>
    <w:rsid w:val="00F802B4"/>
    <w:rsid w:val="00F80380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194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2FE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97EA7"/>
    <w:rsid w:val="00FA1AB2"/>
    <w:rsid w:val="00FA1EC9"/>
    <w:rsid w:val="00FA2061"/>
    <w:rsid w:val="00FA20FA"/>
    <w:rsid w:val="00FA24EF"/>
    <w:rsid w:val="00FA25C1"/>
    <w:rsid w:val="00FA26E1"/>
    <w:rsid w:val="00FA2A1A"/>
    <w:rsid w:val="00FA2AA3"/>
    <w:rsid w:val="00FA3406"/>
    <w:rsid w:val="00FA38BF"/>
    <w:rsid w:val="00FA3A76"/>
    <w:rsid w:val="00FA3F50"/>
    <w:rsid w:val="00FA44C5"/>
    <w:rsid w:val="00FA44E7"/>
    <w:rsid w:val="00FA4CB3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0714"/>
    <w:rsid w:val="00FB1561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38"/>
    <w:rsid w:val="00FB4951"/>
    <w:rsid w:val="00FB4DD8"/>
    <w:rsid w:val="00FB4FC7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D34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974"/>
    <w:rsid w:val="00FC2C6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0B4C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6DD"/>
    <w:rsid w:val="00FD5F83"/>
    <w:rsid w:val="00FD6266"/>
    <w:rsid w:val="00FD630F"/>
    <w:rsid w:val="00FD662B"/>
    <w:rsid w:val="00FD6C77"/>
    <w:rsid w:val="00FD7141"/>
    <w:rsid w:val="00FD7268"/>
    <w:rsid w:val="00FD7499"/>
    <w:rsid w:val="00FD7557"/>
    <w:rsid w:val="00FE0693"/>
    <w:rsid w:val="00FE06C8"/>
    <w:rsid w:val="00FE0A97"/>
    <w:rsid w:val="00FE12AB"/>
    <w:rsid w:val="00FE12D5"/>
    <w:rsid w:val="00FE19D8"/>
    <w:rsid w:val="00FE25B6"/>
    <w:rsid w:val="00FE28CD"/>
    <w:rsid w:val="00FE2E18"/>
    <w:rsid w:val="00FE31AA"/>
    <w:rsid w:val="00FE31FD"/>
    <w:rsid w:val="00FE326E"/>
    <w:rsid w:val="00FE38F3"/>
    <w:rsid w:val="00FE3E46"/>
    <w:rsid w:val="00FE4C25"/>
    <w:rsid w:val="00FE4C6F"/>
    <w:rsid w:val="00FE5825"/>
    <w:rsid w:val="00FE5964"/>
    <w:rsid w:val="00FE5C15"/>
    <w:rsid w:val="00FE5E58"/>
    <w:rsid w:val="00FE5FAA"/>
    <w:rsid w:val="00FE63D8"/>
    <w:rsid w:val="00FE64FA"/>
    <w:rsid w:val="00FE68EA"/>
    <w:rsid w:val="00FE6BA5"/>
    <w:rsid w:val="00FE75FC"/>
    <w:rsid w:val="00FE76CD"/>
    <w:rsid w:val="00FE7AD9"/>
    <w:rsid w:val="00FF007C"/>
    <w:rsid w:val="00FF03A7"/>
    <w:rsid w:val="00FF073D"/>
    <w:rsid w:val="00FF0EBF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AF7"/>
    <w:rsid w:val="00FF5B4B"/>
    <w:rsid w:val="00FF607B"/>
    <w:rsid w:val="00FF7449"/>
    <w:rsid w:val="00FF7561"/>
    <w:rsid w:val="00FF7712"/>
    <w:rsid w:val="00FF784B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03BE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10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footer" Target="footer1.xml"/><Relationship Id="rId47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5.wmf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29" Type="http://schemas.openxmlformats.org/officeDocument/2006/relationships/image" Target="media/image6.w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7.bin"/><Relationship Id="rId31" Type="http://schemas.openxmlformats.org/officeDocument/2006/relationships/image" Target="media/image7.wmf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9.wmf"/><Relationship Id="rId43" Type="http://schemas.openxmlformats.org/officeDocument/2006/relationships/footer" Target="footer2.xml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3179679A-B893-455D-8A72-A0B436B0F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5912</TotalTime>
  <Pages>7</Pages>
  <Words>1512</Words>
  <Characters>8624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116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94</cp:revision>
  <cp:lastPrinted>2013-12-02T17:26:00Z</cp:lastPrinted>
  <dcterms:created xsi:type="dcterms:W3CDTF">2018-07-24T23:34:00Z</dcterms:created>
  <dcterms:modified xsi:type="dcterms:W3CDTF">2018-09-07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